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2E7D57" w14:textId="77777777" w:rsidR="00250407" w:rsidRPr="0004516D" w:rsidRDefault="00250407" w:rsidP="00250407">
      <w:pPr>
        <w:widowControl/>
        <w:tabs>
          <w:tab w:val="left" w:pos="2160"/>
        </w:tabs>
        <w:spacing w:after="360" w:line="240" w:lineRule="auto"/>
        <w:rPr>
          <w:b/>
          <w:color w:val="0000CC"/>
          <w:sz w:val="32"/>
        </w:rPr>
      </w:pPr>
      <w:r w:rsidRPr="00455A4D">
        <w:rPr>
          <w:b/>
          <w:i/>
          <w:color w:val="FF0000"/>
          <w:sz w:val="44"/>
          <w:szCs w:val="36"/>
        </w:rPr>
        <w:t>Solution</w:t>
      </w:r>
      <w:r w:rsidRPr="0004516D">
        <w:rPr>
          <w:b/>
          <w:i/>
          <w:color w:val="0000CC"/>
          <w:sz w:val="32"/>
        </w:rPr>
        <w:tab/>
      </w:r>
      <w:r w:rsidRPr="0004516D">
        <w:rPr>
          <w:b/>
          <w:i/>
          <w:color w:val="0000CC"/>
          <w:sz w:val="28"/>
        </w:rPr>
        <w:t>Section</w:t>
      </w:r>
      <w:r w:rsidRPr="0004516D">
        <w:rPr>
          <w:b/>
          <w:color w:val="0000CC"/>
          <w:sz w:val="28"/>
        </w:rPr>
        <w:t xml:space="preserve"> </w:t>
      </w:r>
      <w:r w:rsidR="00D00DF5">
        <w:rPr>
          <w:b/>
          <w:color w:val="0000CC"/>
          <w:sz w:val="32"/>
        </w:rPr>
        <w:t>5.</w:t>
      </w:r>
      <w:r w:rsidR="000C0D57">
        <w:rPr>
          <w:b/>
          <w:color w:val="0000CC"/>
          <w:sz w:val="32"/>
        </w:rPr>
        <w:t>2</w:t>
      </w:r>
      <w:r w:rsidRPr="0004516D">
        <w:rPr>
          <w:b/>
          <w:color w:val="0000CC"/>
          <w:sz w:val="32"/>
        </w:rPr>
        <w:t xml:space="preserve"> – </w:t>
      </w:r>
      <w:r w:rsidRPr="007E789F">
        <w:rPr>
          <w:b/>
          <w:color w:val="0000CC"/>
          <w:sz w:val="32"/>
        </w:rPr>
        <w:t>Partial Fraction Decomposition</w:t>
      </w:r>
    </w:p>
    <w:p w14:paraId="6A8B40C1" w14:textId="77777777" w:rsidR="00250407" w:rsidRPr="00702AD3" w:rsidRDefault="00250407" w:rsidP="00250407">
      <w:pPr>
        <w:spacing w:after="120"/>
        <w:rPr>
          <w:b/>
          <w:i/>
          <w:sz w:val="28"/>
          <w:szCs w:val="26"/>
        </w:rPr>
      </w:pPr>
      <w:r w:rsidRPr="00702AD3">
        <w:rPr>
          <w:b/>
          <w:i/>
          <w:sz w:val="28"/>
          <w:szCs w:val="26"/>
        </w:rPr>
        <w:t>Exercise</w:t>
      </w:r>
    </w:p>
    <w:p w14:paraId="7B401742" w14:textId="77777777"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859" w:dyaOrig="620" w14:anchorId="153246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30.6pt" o:ole="">
            <v:imagedata r:id="rId8" o:title=""/>
          </v:shape>
          <o:OLEObject Type="Embed" ProgID="Equation.DSMT4" ShapeID="_x0000_i1025" DrawAspect="Content" ObjectID="_1654271308" r:id="rId9"/>
        </w:object>
      </w:r>
    </w:p>
    <w:p w14:paraId="64C93570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613EA46" w14:textId="77777777" w:rsidR="00250407" w:rsidRDefault="00C44CE2" w:rsidP="00250407">
      <w:pPr>
        <w:ind w:left="360"/>
        <w:rPr>
          <w:position w:val="-36"/>
        </w:rPr>
      </w:pPr>
      <w:r w:rsidRPr="00C44CE2">
        <w:rPr>
          <w:position w:val="-30"/>
        </w:rPr>
        <w:object w:dxaOrig="2000" w:dyaOrig="620" w14:anchorId="44C7C5C3">
          <v:shape id="_x0000_i1026" type="#_x0000_t75" style="width:99.6pt;height:30.6pt" o:ole="">
            <v:imagedata r:id="rId10" o:title=""/>
          </v:shape>
          <o:OLEObject Type="Embed" ProgID="Equation.DSMT4" ShapeID="_x0000_i1026" DrawAspect="Content" ObjectID="_1654271309" r:id="rId11"/>
        </w:object>
      </w:r>
    </w:p>
    <w:p w14:paraId="150F3814" w14:textId="77777777" w:rsidR="00250407" w:rsidRDefault="00C44CE2" w:rsidP="00250407">
      <w:pPr>
        <w:ind w:left="720"/>
        <w:rPr>
          <w:position w:val="-36"/>
        </w:rPr>
      </w:pPr>
      <w:r w:rsidRPr="00C44CE2">
        <w:rPr>
          <w:position w:val="-14"/>
        </w:rPr>
        <w:object w:dxaOrig="1719" w:dyaOrig="400" w14:anchorId="3EFAB031">
          <v:shape id="_x0000_i1027" type="#_x0000_t75" style="width:86.4pt;height:20.4pt" o:ole="">
            <v:imagedata r:id="rId12" o:title=""/>
          </v:shape>
          <o:OLEObject Type="Embed" ProgID="Equation.DSMT4" ShapeID="_x0000_i1027" DrawAspect="Content" ObjectID="_1654271310" r:id="rId13"/>
        </w:object>
      </w:r>
    </w:p>
    <w:p w14:paraId="03E71709" w14:textId="77777777" w:rsidR="00250407" w:rsidRDefault="00C44CE2" w:rsidP="00250407">
      <w:pPr>
        <w:ind w:left="720"/>
        <w:rPr>
          <w:position w:val="-36"/>
        </w:rPr>
      </w:pPr>
      <w:r w:rsidRPr="00C44CE2">
        <w:rPr>
          <w:position w:val="-6"/>
        </w:rPr>
        <w:object w:dxaOrig="1600" w:dyaOrig="279" w14:anchorId="32462649">
          <v:shape id="_x0000_i1028" type="#_x0000_t75" style="width:80.4pt;height:14.4pt" o:ole="">
            <v:imagedata r:id="rId14" o:title=""/>
          </v:shape>
          <o:OLEObject Type="Embed" ProgID="Equation.DSMT4" ShapeID="_x0000_i1028" DrawAspect="Content" ObjectID="_1654271311" r:id="rId15"/>
        </w:object>
      </w:r>
    </w:p>
    <w:p w14:paraId="536B577C" w14:textId="77777777" w:rsidR="00250407" w:rsidRDefault="00C44CE2" w:rsidP="00250407">
      <w:pPr>
        <w:spacing w:line="360" w:lineRule="auto"/>
        <w:ind w:left="720"/>
        <w:rPr>
          <w:position w:val="-36"/>
        </w:rPr>
      </w:pPr>
      <w:r w:rsidRPr="00C44CE2">
        <w:rPr>
          <w:position w:val="-14"/>
        </w:rPr>
        <w:object w:dxaOrig="1700" w:dyaOrig="400" w14:anchorId="48379A3B">
          <v:shape id="_x0000_i1029" type="#_x0000_t75" style="width:84.6pt;height:20.4pt" o:ole="">
            <v:imagedata r:id="rId16" o:title=""/>
          </v:shape>
          <o:OLEObject Type="Embed" ProgID="Equation.DSMT4" ShapeID="_x0000_i1029" DrawAspect="Content" ObjectID="_1654271312" r:id="rId17"/>
        </w:object>
      </w:r>
    </w:p>
    <w:p w14:paraId="5808181F" w14:textId="77777777" w:rsidR="00250407" w:rsidRDefault="00C44CE2" w:rsidP="00250407">
      <w:pPr>
        <w:tabs>
          <w:tab w:val="left" w:pos="2880"/>
        </w:tabs>
        <w:spacing w:line="360" w:lineRule="auto"/>
        <w:ind w:left="1440"/>
        <w:rPr>
          <w:position w:val="-30"/>
        </w:rPr>
      </w:pPr>
      <w:r w:rsidRPr="00C44CE2">
        <w:rPr>
          <w:position w:val="-30"/>
        </w:rPr>
        <w:object w:dxaOrig="1120" w:dyaOrig="720" w14:anchorId="1824AFDD">
          <v:shape id="_x0000_i1030" type="#_x0000_t75" style="width:56.4pt;height:36pt" o:ole="">
            <v:imagedata r:id="rId18" o:title=""/>
          </v:shape>
          <o:OLEObject Type="Embed" ProgID="Equation.DSMT4" ShapeID="_x0000_i1030" DrawAspect="Content" ObjectID="_1654271313" r:id="rId19"/>
        </w:object>
      </w:r>
      <w:r w:rsidR="00250407">
        <w:rPr>
          <w:position w:val="-30"/>
        </w:rPr>
        <w:tab/>
      </w:r>
      <w:r>
        <w:rPr>
          <w:position w:val="-30"/>
        </w:rPr>
        <w:object w:dxaOrig="1560" w:dyaOrig="720" w14:anchorId="527B7060">
          <v:shape id="_x0000_i1031" type="#_x0000_t75" style="width:78pt;height:36pt" o:ole="">
            <v:imagedata r:id="rId20" o:title=""/>
          </v:shape>
          <o:OLEObject Type="Embed" ProgID="Equation.DSMT4" ShapeID="_x0000_i1031" DrawAspect="Content" ObjectID="_1654271314" r:id="rId21"/>
        </w:object>
      </w:r>
    </w:p>
    <w:p w14:paraId="49924291" w14:textId="77777777" w:rsidR="00250407" w:rsidRDefault="007D7EBD" w:rsidP="00250407">
      <w:pPr>
        <w:ind w:left="360"/>
      </w:pPr>
      <w:r w:rsidRPr="00C44CE2">
        <w:rPr>
          <w:position w:val="-36"/>
        </w:rPr>
        <w:object w:dxaOrig="2240" w:dyaOrig="680" w14:anchorId="6492EA77">
          <v:shape id="_x0000_i1032" type="#_x0000_t75" style="width:111.6pt;height:33.6pt" o:ole="">
            <v:imagedata r:id="rId22" o:title=""/>
          </v:shape>
          <o:OLEObject Type="Embed" ProgID="Equation.DSMT4" ShapeID="_x0000_i1032" DrawAspect="Content" ObjectID="_1654271315" r:id="rId23"/>
        </w:object>
      </w:r>
    </w:p>
    <w:p w14:paraId="0B107E55" w14:textId="77777777" w:rsidR="00250407" w:rsidRDefault="00250407" w:rsidP="00250407">
      <w:pPr>
        <w:widowControl/>
        <w:spacing w:line="360" w:lineRule="auto"/>
      </w:pPr>
    </w:p>
    <w:p w14:paraId="12CB4B90" w14:textId="77777777" w:rsidR="00250407" w:rsidRDefault="00250407" w:rsidP="00250407">
      <w:pPr>
        <w:widowControl/>
      </w:pPr>
    </w:p>
    <w:p w14:paraId="1C1E8E22" w14:textId="77777777" w:rsidR="00250407" w:rsidRPr="00702AD3" w:rsidRDefault="00250407" w:rsidP="00250407">
      <w:pPr>
        <w:spacing w:after="120"/>
        <w:rPr>
          <w:b/>
          <w:i/>
          <w:sz w:val="28"/>
          <w:szCs w:val="26"/>
        </w:rPr>
      </w:pPr>
      <w:r w:rsidRPr="00702AD3">
        <w:rPr>
          <w:b/>
          <w:i/>
          <w:sz w:val="28"/>
          <w:szCs w:val="26"/>
        </w:rPr>
        <w:t>Exercise</w:t>
      </w:r>
    </w:p>
    <w:p w14:paraId="5B3F7861" w14:textId="77777777"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1400" w:dyaOrig="620" w14:anchorId="7339BE07">
          <v:shape id="_x0000_i1033" type="#_x0000_t75" style="width:69.6pt;height:30.6pt" o:ole="">
            <v:imagedata r:id="rId24" o:title=""/>
          </v:shape>
          <o:OLEObject Type="Embed" ProgID="Equation.DSMT4" ShapeID="_x0000_i1033" DrawAspect="Content" ObjectID="_1654271316" r:id="rId25"/>
        </w:object>
      </w:r>
    </w:p>
    <w:p w14:paraId="2CFA0CC3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FC8616B" w14:textId="77777777" w:rsidR="00250407" w:rsidRDefault="00C44CE2" w:rsidP="00250407">
      <w:pPr>
        <w:ind w:left="360"/>
        <w:rPr>
          <w:position w:val="-36"/>
        </w:rPr>
      </w:pPr>
      <w:r w:rsidRPr="00C44CE2">
        <w:rPr>
          <w:position w:val="-30"/>
        </w:rPr>
        <w:object w:dxaOrig="2840" w:dyaOrig="620" w14:anchorId="093C1AD7">
          <v:shape id="_x0000_i1034" type="#_x0000_t75" style="width:141.6pt;height:30.6pt" o:ole="">
            <v:imagedata r:id="rId26" o:title=""/>
          </v:shape>
          <o:OLEObject Type="Embed" ProgID="Equation.DSMT4" ShapeID="_x0000_i1034" DrawAspect="Content" ObjectID="_1654271317" r:id="rId27"/>
        </w:object>
      </w:r>
    </w:p>
    <w:p w14:paraId="154E11C7" w14:textId="77777777" w:rsidR="00250407" w:rsidRDefault="00C44CE2" w:rsidP="00250407">
      <w:pPr>
        <w:ind w:left="720"/>
        <w:rPr>
          <w:position w:val="-36"/>
        </w:rPr>
      </w:pPr>
      <w:r w:rsidRPr="00C44CE2">
        <w:rPr>
          <w:position w:val="-14"/>
        </w:rPr>
        <w:object w:dxaOrig="2420" w:dyaOrig="400" w14:anchorId="61DE6D2A">
          <v:shape id="_x0000_i1035" type="#_x0000_t75" style="width:120.6pt;height:20.4pt" o:ole="">
            <v:imagedata r:id="rId28" o:title=""/>
          </v:shape>
          <o:OLEObject Type="Embed" ProgID="Equation.DSMT4" ShapeID="_x0000_i1035" DrawAspect="Content" ObjectID="_1654271318" r:id="rId29"/>
        </w:object>
      </w:r>
    </w:p>
    <w:p w14:paraId="6F0CB2D7" w14:textId="77777777" w:rsidR="00250407" w:rsidRDefault="00C44CE2" w:rsidP="00250407">
      <w:pPr>
        <w:ind w:left="720"/>
        <w:rPr>
          <w:position w:val="-36"/>
        </w:rPr>
      </w:pPr>
      <w:r w:rsidRPr="00C44CE2">
        <w:rPr>
          <w:position w:val="-6"/>
        </w:rPr>
        <w:object w:dxaOrig="2220" w:dyaOrig="279" w14:anchorId="2D0ED3E7">
          <v:shape id="_x0000_i1036" type="#_x0000_t75" style="width:111pt;height:14.4pt" o:ole="">
            <v:imagedata r:id="rId30" o:title=""/>
          </v:shape>
          <o:OLEObject Type="Embed" ProgID="Equation.DSMT4" ShapeID="_x0000_i1036" DrawAspect="Content" ObjectID="_1654271319" r:id="rId31"/>
        </w:object>
      </w:r>
    </w:p>
    <w:p w14:paraId="5535E11C" w14:textId="77777777" w:rsidR="00250407" w:rsidRDefault="00C44CE2" w:rsidP="00250407">
      <w:pPr>
        <w:spacing w:line="360" w:lineRule="auto"/>
        <w:ind w:left="720"/>
        <w:rPr>
          <w:position w:val="-36"/>
        </w:rPr>
      </w:pPr>
      <w:r w:rsidRPr="00C44CE2">
        <w:rPr>
          <w:position w:val="-14"/>
        </w:rPr>
        <w:object w:dxaOrig="2340" w:dyaOrig="400" w14:anchorId="2CE4111F">
          <v:shape id="_x0000_i1037" type="#_x0000_t75" style="width:117pt;height:20.4pt" o:ole="">
            <v:imagedata r:id="rId32" o:title=""/>
          </v:shape>
          <o:OLEObject Type="Embed" ProgID="Equation.DSMT4" ShapeID="_x0000_i1037" DrawAspect="Content" ObjectID="_1654271320" r:id="rId33"/>
        </w:object>
      </w:r>
    </w:p>
    <w:p w14:paraId="0F09C485" w14:textId="77777777" w:rsidR="00250407" w:rsidRDefault="00CE65F7" w:rsidP="00CE65F7">
      <w:pPr>
        <w:spacing w:line="360" w:lineRule="auto"/>
        <w:ind w:left="1440"/>
      </w:pPr>
      <w:r w:rsidRPr="00CE65F7">
        <w:rPr>
          <w:position w:val="-54"/>
        </w:rPr>
        <w:object w:dxaOrig="1359" w:dyaOrig="960" w14:anchorId="4471A1B0">
          <v:shape id="_x0000_i1038" type="#_x0000_t75" style="width:68.4pt;height:48pt" o:ole="">
            <v:imagedata r:id="rId34" o:title=""/>
          </v:shape>
          <o:OLEObject Type="Embed" ProgID="Equation.DSMT4" ShapeID="_x0000_i1038" DrawAspect="Content" ObjectID="_1654271321" r:id="rId35"/>
        </w:object>
      </w:r>
    </w:p>
    <w:p w14:paraId="04C4D186" w14:textId="77777777" w:rsidR="00CE65F7" w:rsidRDefault="00CE65F7" w:rsidP="00CE65F7">
      <w:pPr>
        <w:spacing w:line="360" w:lineRule="auto"/>
        <w:ind w:left="1440"/>
        <w:rPr>
          <w:position w:val="-30"/>
        </w:rPr>
      </w:pPr>
      <w:r w:rsidRPr="00CE65F7">
        <w:rPr>
          <w:position w:val="-10"/>
        </w:rPr>
        <w:object w:dxaOrig="2020" w:dyaOrig="340" w14:anchorId="5654A518">
          <v:shape id="_x0000_i1039" type="#_x0000_t75" style="width:101.4pt;height:17.4pt" o:ole="">
            <v:imagedata r:id="rId36" o:title=""/>
          </v:shape>
          <o:OLEObject Type="Embed" ProgID="Equation.DSMT4" ShapeID="_x0000_i1039" DrawAspect="Content" ObjectID="_1654271322" r:id="rId37"/>
        </w:object>
      </w:r>
      <w:r>
        <w:t xml:space="preserve"> </w:t>
      </w:r>
    </w:p>
    <w:p w14:paraId="0DA6C5CB" w14:textId="77777777" w:rsidR="00250407" w:rsidRDefault="007D7EBD" w:rsidP="00702AD3">
      <w:pPr>
        <w:spacing w:before="120"/>
        <w:ind w:left="360"/>
      </w:pPr>
      <w:r w:rsidRPr="00C44CE2">
        <w:rPr>
          <w:position w:val="-36"/>
        </w:rPr>
        <w:object w:dxaOrig="2920" w:dyaOrig="680" w14:anchorId="084E607D">
          <v:shape id="_x0000_i1040" type="#_x0000_t75" style="width:145.8pt;height:33.6pt" o:ole="">
            <v:imagedata r:id="rId38" o:title=""/>
          </v:shape>
          <o:OLEObject Type="Embed" ProgID="Equation.DSMT4" ShapeID="_x0000_i1040" DrawAspect="Content" ObjectID="_1654271323" r:id="rId39"/>
        </w:object>
      </w:r>
    </w:p>
    <w:p w14:paraId="51FEB47E" w14:textId="77777777" w:rsidR="00250407" w:rsidRPr="00702AD3" w:rsidRDefault="00250407" w:rsidP="00702AD3">
      <w:pPr>
        <w:spacing w:line="240" w:lineRule="auto"/>
        <w:rPr>
          <w:sz w:val="12"/>
        </w:rPr>
      </w:pPr>
      <w:r w:rsidRPr="00702AD3">
        <w:rPr>
          <w:sz w:val="12"/>
        </w:rPr>
        <w:br w:type="page"/>
      </w:r>
    </w:p>
    <w:p w14:paraId="335F2502" w14:textId="77777777" w:rsidR="00250407" w:rsidRPr="00702AD3" w:rsidRDefault="00250407" w:rsidP="00250407">
      <w:pPr>
        <w:rPr>
          <w:b/>
          <w:i/>
          <w:sz w:val="28"/>
          <w:szCs w:val="26"/>
        </w:rPr>
      </w:pPr>
      <w:r w:rsidRPr="00702AD3">
        <w:rPr>
          <w:b/>
          <w:i/>
          <w:sz w:val="28"/>
          <w:szCs w:val="26"/>
        </w:rPr>
        <w:lastRenderedPageBreak/>
        <w:t>Exercise</w:t>
      </w:r>
    </w:p>
    <w:p w14:paraId="641B9265" w14:textId="77777777" w:rsidR="00250407" w:rsidRDefault="00250407" w:rsidP="00702AD3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8"/>
        </w:rPr>
        <w:object w:dxaOrig="999" w:dyaOrig="800" w14:anchorId="41D85BEC">
          <v:shape id="_x0000_i1041" type="#_x0000_t75" style="width:50.4pt;height:39.6pt" o:ole="">
            <v:imagedata r:id="rId40" o:title=""/>
          </v:shape>
          <o:OLEObject Type="Embed" ProgID="Equation.DSMT4" ShapeID="_x0000_i1041" DrawAspect="Content" ObjectID="_1654271324" r:id="rId41"/>
        </w:object>
      </w:r>
    </w:p>
    <w:p w14:paraId="10CC1046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F991043" w14:textId="77777777" w:rsidR="00250407" w:rsidRDefault="00C44CE2" w:rsidP="00250407">
      <w:pPr>
        <w:ind w:left="360"/>
        <w:rPr>
          <w:position w:val="-36"/>
        </w:rPr>
      </w:pPr>
      <w:r w:rsidRPr="00C44CE2">
        <w:rPr>
          <w:position w:val="-48"/>
        </w:rPr>
        <w:object w:dxaOrig="2380" w:dyaOrig="800" w14:anchorId="244B55A3">
          <v:shape id="_x0000_i1042" type="#_x0000_t75" style="width:119.4pt;height:39.6pt" o:ole="">
            <v:imagedata r:id="rId42" o:title=""/>
          </v:shape>
          <o:OLEObject Type="Embed" ProgID="Equation.DSMT4" ShapeID="_x0000_i1042" DrawAspect="Content" ObjectID="_1654271325" r:id="rId43"/>
        </w:object>
      </w:r>
    </w:p>
    <w:p w14:paraId="2E11DB71" w14:textId="77777777" w:rsidR="00250407" w:rsidRDefault="00C44CE2" w:rsidP="00250407">
      <w:pPr>
        <w:ind w:left="720"/>
        <w:rPr>
          <w:position w:val="-36"/>
        </w:rPr>
      </w:pPr>
      <w:r w:rsidRPr="00C44CE2">
        <w:rPr>
          <w:position w:val="-22"/>
        </w:rPr>
        <w:object w:dxaOrig="2560" w:dyaOrig="560" w14:anchorId="79210D14">
          <v:shape id="_x0000_i1043" type="#_x0000_t75" style="width:128.4pt;height:27.6pt" o:ole="">
            <v:imagedata r:id="rId44" o:title=""/>
          </v:shape>
          <o:OLEObject Type="Embed" ProgID="Equation.DSMT4" ShapeID="_x0000_i1043" DrawAspect="Content" ObjectID="_1654271326" r:id="rId45"/>
        </w:object>
      </w:r>
    </w:p>
    <w:p w14:paraId="7E1C56B0" w14:textId="77777777" w:rsidR="00250407" w:rsidRDefault="00C44CE2" w:rsidP="00250407">
      <w:pPr>
        <w:ind w:left="720"/>
        <w:rPr>
          <w:position w:val="-36"/>
        </w:rPr>
      </w:pPr>
      <w:r w:rsidRPr="00C44CE2">
        <w:rPr>
          <w:position w:val="-6"/>
        </w:rPr>
        <w:object w:dxaOrig="2320" w:dyaOrig="380" w14:anchorId="03FFA152">
          <v:shape id="_x0000_i1044" type="#_x0000_t75" style="width:116.4pt;height:18.6pt" o:ole="">
            <v:imagedata r:id="rId46" o:title=""/>
          </v:shape>
          <o:OLEObject Type="Embed" ProgID="Equation.DSMT4" ShapeID="_x0000_i1044" DrawAspect="Content" ObjectID="_1654271327" r:id="rId47"/>
        </w:object>
      </w:r>
    </w:p>
    <w:p w14:paraId="20369992" w14:textId="77777777" w:rsidR="00250407" w:rsidRDefault="00C44CE2" w:rsidP="00250407">
      <w:pPr>
        <w:spacing w:line="360" w:lineRule="auto"/>
        <w:ind w:left="720"/>
        <w:rPr>
          <w:position w:val="-36"/>
        </w:rPr>
      </w:pPr>
      <w:r w:rsidRPr="00C44CE2">
        <w:rPr>
          <w:position w:val="-14"/>
        </w:rPr>
        <w:object w:dxaOrig="2299" w:dyaOrig="460" w14:anchorId="00DC6D62">
          <v:shape id="_x0000_i1045" type="#_x0000_t75" style="width:114.6pt;height:23.4pt" o:ole="">
            <v:imagedata r:id="rId48" o:title=""/>
          </v:shape>
          <o:OLEObject Type="Embed" ProgID="Equation.DSMT4" ShapeID="_x0000_i1045" DrawAspect="Content" ObjectID="_1654271328" r:id="rId49"/>
        </w:object>
      </w:r>
    </w:p>
    <w:p w14:paraId="69AE44C9" w14:textId="77777777" w:rsidR="00250407" w:rsidRDefault="00947A4F" w:rsidP="00947A4F">
      <w:pPr>
        <w:spacing w:line="360" w:lineRule="auto"/>
        <w:ind w:left="1440"/>
        <w:rPr>
          <w:position w:val="-30"/>
        </w:rPr>
      </w:pPr>
      <w:r w:rsidRPr="00C44CE2">
        <w:rPr>
          <w:position w:val="-48"/>
        </w:rPr>
        <w:object w:dxaOrig="2540" w:dyaOrig="1080" w14:anchorId="235CEA9F">
          <v:shape id="_x0000_i1046" type="#_x0000_t75" style="width:127.5pt;height:54pt" o:ole="">
            <v:imagedata r:id="rId50" o:title=""/>
          </v:shape>
          <o:OLEObject Type="Embed" ProgID="Equation.DSMT4" ShapeID="_x0000_i1046" DrawAspect="Content" ObjectID="_1654271329" r:id="rId51"/>
        </w:object>
      </w:r>
    </w:p>
    <w:p w14:paraId="5D91CF8D" w14:textId="77777777" w:rsidR="00250407" w:rsidRDefault="00B26C29" w:rsidP="00250407">
      <w:pPr>
        <w:widowControl/>
        <w:ind w:left="360"/>
      </w:pPr>
      <w:r w:rsidRPr="00C44CE2">
        <w:rPr>
          <w:position w:val="-54"/>
        </w:rPr>
        <w:object w:dxaOrig="2360" w:dyaOrig="859" w14:anchorId="3EA19B12">
          <v:shape id="_x0000_i1047" type="#_x0000_t75" style="width:117.6pt;height:42.6pt" o:ole="">
            <v:imagedata r:id="rId52" o:title=""/>
          </v:shape>
          <o:OLEObject Type="Embed" ProgID="Equation.DSMT4" ShapeID="_x0000_i1047" DrawAspect="Content" ObjectID="_1654271330" r:id="rId53"/>
        </w:object>
      </w:r>
    </w:p>
    <w:p w14:paraId="3DD429B7" w14:textId="77777777" w:rsidR="00250407" w:rsidRDefault="00250407" w:rsidP="00250407">
      <w:pPr>
        <w:spacing w:line="240" w:lineRule="auto"/>
      </w:pPr>
    </w:p>
    <w:p w14:paraId="0F5134FD" w14:textId="77777777" w:rsidR="00250407" w:rsidRDefault="00250407" w:rsidP="00250407">
      <w:pPr>
        <w:spacing w:line="360" w:lineRule="auto"/>
      </w:pPr>
    </w:p>
    <w:p w14:paraId="396A89C7" w14:textId="77777777" w:rsidR="00250407" w:rsidRPr="00702AD3" w:rsidRDefault="00250407" w:rsidP="00250407">
      <w:pPr>
        <w:spacing w:after="120" w:line="240" w:lineRule="auto"/>
        <w:rPr>
          <w:b/>
          <w:i/>
          <w:sz w:val="28"/>
          <w:szCs w:val="26"/>
        </w:rPr>
      </w:pPr>
      <w:r w:rsidRPr="00702AD3">
        <w:rPr>
          <w:b/>
          <w:i/>
          <w:sz w:val="28"/>
          <w:szCs w:val="26"/>
        </w:rPr>
        <w:t>Exercise</w:t>
      </w:r>
    </w:p>
    <w:p w14:paraId="47347627" w14:textId="77777777"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8"/>
        </w:rPr>
        <w:object w:dxaOrig="1540" w:dyaOrig="800" w14:anchorId="58C6E78E">
          <v:shape id="_x0000_i1048" type="#_x0000_t75" style="width:77.4pt;height:39.6pt" o:ole="">
            <v:imagedata r:id="rId54" o:title=""/>
          </v:shape>
          <o:OLEObject Type="Embed" ProgID="Equation.DSMT4" ShapeID="_x0000_i1048" DrawAspect="Content" ObjectID="_1654271331" r:id="rId55"/>
        </w:object>
      </w:r>
    </w:p>
    <w:p w14:paraId="42A58E5C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453313E" w14:textId="77777777" w:rsidR="00250407" w:rsidRDefault="00C44CE2" w:rsidP="00A8691B">
      <w:pPr>
        <w:spacing w:line="360" w:lineRule="auto"/>
        <w:ind w:left="360"/>
        <w:rPr>
          <w:position w:val="-36"/>
        </w:rPr>
      </w:pPr>
      <w:r w:rsidRPr="00C44CE2">
        <w:rPr>
          <w:position w:val="-48"/>
        </w:rPr>
        <w:object w:dxaOrig="3180" w:dyaOrig="800" w14:anchorId="61AE04DB">
          <v:shape id="_x0000_i1049" type="#_x0000_t75" style="width:159pt;height:39.6pt" o:ole="">
            <v:imagedata r:id="rId56" o:title=""/>
          </v:shape>
          <o:OLEObject Type="Embed" ProgID="Equation.DSMT4" ShapeID="_x0000_i1049" DrawAspect="Content" ObjectID="_1654271332" r:id="rId57"/>
        </w:object>
      </w:r>
    </w:p>
    <w:p w14:paraId="6694FED9" w14:textId="77777777" w:rsidR="00250407" w:rsidRDefault="00C44CE2" w:rsidP="00250407">
      <w:pPr>
        <w:ind w:left="720"/>
        <w:rPr>
          <w:position w:val="-36"/>
        </w:rPr>
      </w:pPr>
      <w:r w:rsidRPr="00C44CE2">
        <w:rPr>
          <w:position w:val="-22"/>
        </w:rPr>
        <w:object w:dxaOrig="3080" w:dyaOrig="560" w14:anchorId="6BFD3054">
          <v:shape id="_x0000_i1050" type="#_x0000_t75" style="width:153.6pt;height:27.6pt" o:ole="">
            <v:imagedata r:id="rId58" o:title=""/>
          </v:shape>
          <o:OLEObject Type="Embed" ProgID="Equation.DSMT4" ShapeID="_x0000_i1050" DrawAspect="Content" ObjectID="_1654271333" r:id="rId59"/>
        </w:object>
      </w:r>
    </w:p>
    <w:p w14:paraId="7D01B72D" w14:textId="77777777" w:rsidR="00250407" w:rsidRDefault="00C44CE2" w:rsidP="00250407">
      <w:pPr>
        <w:ind w:left="720"/>
        <w:rPr>
          <w:position w:val="-36"/>
        </w:rPr>
      </w:pPr>
      <w:r w:rsidRPr="00C44CE2">
        <w:rPr>
          <w:position w:val="-6"/>
        </w:rPr>
        <w:object w:dxaOrig="3340" w:dyaOrig="380" w14:anchorId="6B34007F">
          <v:shape id="_x0000_i1051" type="#_x0000_t75" style="width:167.4pt;height:18.6pt" o:ole="">
            <v:imagedata r:id="rId60" o:title=""/>
          </v:shape>
          <o:OLEObject Type="Embed" ProgID="Equation.DSMT4" ShapeID="_x0000_i1051" DrawAspect="Content" ObjectID="_1654271334" r:id="rId61"/>
        </w:object>
      </w:r>
    </w:p>
    <w:p w14:paraId="45DD2C36" w14:textId="77777777" w:rsidR="00250407" w:rsidRDefault="00C44CE2" w:rsidP="00A8691B">
      <w:pPr>
        <w:spacing w:line="360" w:lineRule="auto"/>
        <w:ind w:left="720"/>
        <w:rPr>
          <w:position w:val="-36"/>
        </w:rPr>
      </w:pPr>
      <w:r w:rsidRPr="00C44CE2">
        <w:rPr>
          <w:position w:val="-14"/>
        </w:rPr>
        <w:object w:dxaOrig="3440" w:dyaOrig="460" w14:anchorId="4503FD40">
          <v:shape id="_x0000_i1052" type="#_x0000_t75" style="width:171.6pt;height:23.4pt" o:ole="">
            <v:imagedata r:id="rId62" o:title=""/>
          </v:shape>
          <o:OLEObject Type="Embed" ProgID="Equation.DSMT4" ShapeID="_x0000_i1052" DrawAspect="Content" ObjectID="_1654271335" r:id="rId63"/>
        </w:object>
      </w:r>
    </w:p>
    <w:p w14:paraId="50F5FEFD" w14:textId="77777777" w:rsidR="00A8691B" w:rsidRDefault="00250407" w:rsidP="00250407">
      <w:pPr>
        <w:tabs>
          <w:tab w:val="left" w:pos="1440"/>
          <w:tab w:val="left" w:pos="2880"/>
        </w:tabs>
        <w:ind w:left="360"/>
      </w:pPr>
      <w:r>
        <w:tab/>
      </w:r>
      <w:r w:rsidR="00C44CE2" w:rsidRPr="00C44CE2">
        <w:rPr>
          <w:position w:val="-50"/>
        </w:rPr>
        <w:object w:dxaOrig="1200" w:dyaOrig="1120" w14:anchorId="4517567E">
          <v:shape id="_x0000_i1053" type="#_x0000_t75" style="width:60pt;height:56.4pt" o:ole="">
            <v:imagedata r:id="rId64" o:title=""/>
          </v:shape>
          <o:OLEObject Type="Embed" ProgID="Equation.DSMT4" ShapeID="_x0000_i1053" DrawAspect="Content" ObjectID="_1654271336" r:id="rId65"/>
        </w:object>
      </w:r>
    </w:p>
    <w:p w14:paraId="084414EB" w14:textId="77777777" w:rsidR="00250407" w:rsidRDefault="00250407" w:rsidP="0067202A">
      <w:pPr>
        <w:spacing w:line="360" w:lineRule="auto"/>
        <w:ind w:left="360"/>
        <w:rPr>
          <w:position w:val="-36"/>
        </w:rPr>
      </w:pPr>
      <w:r>
        <w:tab/>
      </w:r>
      <w:r w:rsidR="00A8691B" w:rsidRPr="00A8691B">
        <w:rPr>
          <w:position w:val="-82"/>
        </w:rPr>
        <w:object w:dxaOrig="2940" w:dyaOrig="1700" w14:anchorId="2B5DFC3D">
          <v:shape id="_x0000_i1054" type="#_x0000_t75" style="width:147pt;height:84.9pt" o:ole="">
            <v:imagedata r:id="rId66" o:title=""/>
          </v:shape>
          <o:OLEObject Type="Embed" ProgID="Equation.DSMT4" ShapeID="_x0000_i1054" DrawAspect="Content" ObjectID="_1654271337" r:id="rId67"/>
        </w:object>
      </w:r>
      <w:r>
        <w:br w:type="textWrapping" w:clear="all"/>
      </w:r>
      <w:r w:rsidR="00C44CE2" w:rsidRPr="00C44CE2">
        <w:rPr>
          <w:position w:val="-48"/>
        </w:rPr>
        <w:object w:dxaOrig="3159" w:dyaOrig="999" w14:anchorId="4FA2692E">
          <v:shape id="_x0000_i1055" type="#_x0000_t75" style="width:158.4pt;height:50.4pt" o:ole="">
            <v:imagedata r:id="rId68" o:title=""/>
          </v:shape>
          <o:OLEObject Type="Embed" ProgID="Equation.DSMT4" ShapeID="_x0000_i1055" DrawAspect="Content" ObjectID="_1654271338" r:id="rId69"/>
        </w:object>
      </w:r>
    </w:p>
    <w:p w14:paraId="36E32927" w14:textId="77777777" w:rsidR="00250407" w:rsidRDefault="00250407" w:rsidP="00250407">
      <w:pPr>
        <w:tabs>
          <w:tab w:val="left" w:pos="1800"/>
        </w:tabs>
        <w:ind w:left="360"/>
      </w:pPr>
      <w:r>
        <w:rPr>
          <w:position w:val="-36"/>
        </w:rPr>
        <w:tab/>
      </w:r>
      <w:r w:rsidR="00B26C29">
        <w:rPr>
          <w:position w:val="-36"/>
        </w:rPr>
        <w:object w:dxaOrig="2060" w:dyaOrig="680" w14:anchorId="24A9EC52">
          <v:shape id="_x0000_i1056" type="#_x0000_t75" style="width:102.6pt;height:33.6pt" o:ole="">
            <v:imagedata r:id="rId70" o:title=""/>
          </v:shape>
          <o:OLEObject Type="Embed" ProgID="Equation.DSMT4" ShapeID="_x0000_i1056" DrawAspect="Content" ObjectID="_1654271339" r:id="rId71"/>
        </w:object>
      </w:r>
    </w:p>
    <w:p w14:paraId="43AE9655" w14:textId="77777777" w:rsidR="0067202A" w:rsidRDefault="0067202A" w:rsidP="0067202A"/>
    <w:p w14:paraId="1BCA1A91" w14:textId="77777777" w:rsidR="0067202A" w:rsidRDefault="0067202A" w:rsidP="0067202A"/>
    <w:p w14:paraId="3369DE6E" w14:textId="77777777" w:rsidR="00250407" w:rsidRPr="00702AD3" w:rsidRDefault="00250407" w:rsidP="00250407">
      <w:pPr>
        <w:rPr>
          <w:b/>
          <w:i/>
          <w:sz w:val="28"/>
          <w:szCs w:val="26"/>
        </w:rPr>
      </w:pPr>
      <w:r w:rsidRPr="00702AD3">
        <w:rPr>
          <w:b/>
          <w:i/>
          <w:sz w:val="28"/>
          <w:szCs w:val="26"/>
        </w:rPr>
        <w:t>Exercise</w:t>
      </w:r>
    </w:p>
    <w:p w14:paraId="7F86ECD0" w14:textId="77777777"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0"/>
        </w:rPr>
        <w:object w:dxaOrig="1620" w:dyaOrig="820" w14:anchorId="25DBBAC4">
          <v:shape id="_x0000_i1057" type="#_x0000_t75" style="width:81pt;height:41.4pt" o:ole="">
            <v:imagedata r:id="rId72" o:title=""/>
          </v:shape>
          <o:OLEObject Type="Embed" ProgID="Equation.DSMT4" ShapeID="_x0000_i1057" DrawAspect="Content" ObjectID="_1654271340" r:id="rId73"/>
        </w:object>
      </w:r>
    </w:p>
    <w:p w14:paraId="7637D302" w14:textId="77777777" w:rsidR="00250407" w:rsidRPr="00712C7C" w:rsidRDefault="00250407" w:rsidP="00250407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6A6DFD9" w14:textId="77777777" w:rsidR="00250407" w:rsidRDefault="00C44CE2" w:rsidP="0067202A">
      <w:pPr>
        <w:widowControl/>
        <w:spacing w:line="360" w:lineRule="auto"/>
        <w:ind w:left="360"/>
        <w:rPr>
          <w:position w:val="-34"/>
        </w:rPr>
      </w:pPr>
      <w:r w:rsidRPr="00C44CE2">
        <w:rPr>
          <w:position w:val="-40"/>
        </w:rPr>
        <w:object w:dxaOrig="5040" w:dyaOrig="820" w14:anchorId="7998B4C9">
          <v:shape id="_x0000_i1058" type="#_x0000_t75" style="width:252pt;height:41.4pt" o:ole="">
            <v:imagedata r:id="rId74" o:title=""/>
          </v:shape>
          <o:OLEObject Type="Embed" ProgID="Equation.DSMT4" ShapeID="_x0000_i1058" DrawAspect="Content" ObjectID="_1654271341" r:id="rId75"/>
        </w:object>
      </w:r>
    </w:p>
    <w:p w14:paraId="5AE665DE" w14:textId="77777777" w:rsidR="00250407" w:rsidRDefault="00C44CE2" w:rsidP="00250407">
      <w:pPr>
        <w:widowControl/>
        <w:ind w:left="360"/>
        <w:rPr>
          <w:position w:val="-34"/>
        </w:rPr>
      </w:pPr>
      <w:r w:rsidRPr="00C44CE2">
        <w:rPr>
          <w:position w:val="-14"/>
        </w:rPr>
        <w:object w:dxaOrig="6259" w:dyaOrig="480" w14:anchorId="725C7D13">
          <v:shape id="_x0000_i1059" type="#_x0000_t75" style="width:312.6pt;height:24pt" o:ole="">
            <v:imagedata r:id="rId76" o:title=""/>
          </v:shape>
          <o:OLEObject Type="Embed" ProgID="Equation.DSMT4" ShapeID="_x0000_i1059" DrawAspect="Content" ObjectID="_1654271342" r:id="rId77"/>
        </w:object>
      </w:r>
    </w:p>
    <w:p w14:paraId="53DECDEA" w14:textId="77777777" w:rsidR="00250407" w:rsidRDefault="00250407" w:rsidP="00250407">
      <w:pPr>
        <w:widowControl/>
        <w:tabs>
          <w:tab w:val="left" w:pos="72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C44CE2" w:rsidRPr="00C44CE2">
        <w:rPr>
          <w:position w:val="-22"/>
        </w:rPr>
        <w:object w:dxaOrig="7880" w:dyaOrig="560" w14:anchorId="61373E0F">
          <v:shape id="_x0000_i1060" type="#_x0000_t75" style="width:393.6pt;height:27.6pt" o:ole="">
            <v:imagedata r:id="rId78" o:title=""/>
          </v:shape>
          <o:OLEObject Type="Embed" ProgID="Equation.DSMT4" ShapeID="_x0000_i1060" DrawAspect="Content" ObjectID="_1654271343" r:id="rId79"/>
        </w:object>
      </w:r>
    </w:p>
    <w:p w14:paraId="258E62CD" w14:textId="77777777" w:rsidR="00250407" w:rsidRDefault="00250407" w:rsidP="00250407">
      <w:pPr>
        <w:widowControl/>
        <w:tabs>
          <w:tab w:val="left" w:pos="720"/>
        </w:tabs>
        <w:ind w:left="360"/>
        <w:rPr>
          <w:position w:val="-34"/>
        </w:rPr>
      </w:pPr>
      <w:r>
        <w:rPr>
          <w:position w:val="-34"/>
        </w:rPr>
        <w:tab/>
      </w:r>
      <w:r w:rsidR="00C44CE2" w:rsidRPr="00C44CE2">
        <w:rPr>
          <w:position w:val="-6"/>
        </w:rPr>
        <w:object w:dxaOrig="5220" w:dyaOrig="380" w14:anchorId="1F549E8B">
          <v:shape id="_x0000_i1061" type="#_x0000_t75" style="width:261pt;height:18.6pt" o:ole="">
            <v:imagedata r:id="rId80" o:title=""/>
          </v:shape>
          <o:OLEObject Type="Embed" ProgID="Equation.DSMT4" ShapeID="_x0000_i1061" DrawAspect="Content" ObjectID="_1654271344" r:id="rId81"/>
        </w:object>
      </w:r>
    </w:p>
    <w:p w14:paraId="62710F50" w14:textId="77777777" w:rsidR="00250407" w:rsidRDefault="00250407" w:rsidP="00250407">
      <w:pPr>
        <w:widowControl/>
        <w:tabs>
          <w:tab w:val="left" w:pos="1440"/>
        </w:tabs>
        <w:spacing w:line="360" w:lineRule="auto"/>
        <w:ind w:left="360"/>
      </w:pPr>
      <w:r>
        <w:rPr>
          <w:position w:val="-34"/>
        </w:rPr>
        <w:tab/>
      </w:r>
      <w:r w:rsidR="00C44CE2" w:rsidRPr="00C44CE2">
        <w:rPr>
          <w:position w:val="-6"/>
        </w:rPr>
        <w:object w:dxaOrig="5200" w:dyaOrig="380" w14:anchorId="0C52ECDA">
          <v:shape id="_x0000_i1062" type="#_x0000_t75" style="width:260.4pt;height:18.6pt" o:ole="">
            <v:imagedata r:id="rId82" o:title=""/>
          </v:shape>
          <o:OLEObject Type="Embed" ProgID="Equation.DSMT4" ShapeID="_x0000_i1062" DrawAspect="Content" ObjectID="_1654271345" r:id="rId83"/>
        </w:object>
      </w:r>
    </w:p>
    <w:p w14:paraId="26655CC9" w14:textId="77777777" w:rsidR="00250407" w:rsidRDefault="00C44CE2" w:rsidP="001E561E">
      <w:pPr>
        <w:widowControl/>
        <w:spacing w:line="360" w:lineRule="auto"/>
        <w:ind w:left="360"/>
        <w:rPr>
          <w:position w:val="-34"/>
        </w:rPr>
      </w:pPr>
      <w:r w:rsidRPr="00C44CE2">
        <w:rPr>
          <w:position w:val="-14"/>
        </w:rPr>
        <w:object w:dxaOrig="7540" w:dyaOrig="460" w14:anchorId="64551D11">
          <v:shape id="_x0000_i1063" type="#_x0000_t75" style="width:377.4pt;height:23.4pt" o:ole="">
            <v:imagedata r:id="rId84" o:title=""/>
          </v:shape>
          <o:OLEObject Type="Embed" ProgID="Equation.DSMT4" ShapeID="_x0000_i1063" DrawAspect="Content" ObjectID="_1654271346" r:id="rId85"/>
        </w:object>
      </w:r>
    </w:p>
    <w:p w14:paraId="19A55401" w14:textId="77777777" w:rsidR="0019706D" w:rsidRDefault="00250407" w:rsidP="001E561E">
      <w:pPr>
        <w:widowControl/>
        <w:tabs>
          <w:tab w:val="left" w:pos="1080"/>
        </w:tabs>
        <w:spacing w:line="360" w:lineRule="auto"/>
        <w:ind w:left="360"/>
      </w:pPr>
      <w:r>
        <w:rPr>
          <w:position w:val="-34"/>
        </w:rPr>
        <w:tab/>
      </w:r>
      <w:r w:rsidR="00604A51" w:rsidRPr="00C44CE2">
        <w:rPr>
          <w:position w:val="-66"/>
        </w:rPr>
        <w:object w:dxaOrig="3379" w:dyaOrig="1440" w14:anchorId="30490605">
          <v:shape id="_x0000_i1064" type="#_x0000_t75" style="width:168pt;height:1in" o:ole="">
            <v:imagedata r:id="rId86" o:title=""/>
          </v:shape>
          <o:OLEObject Type="Embed" ProgID="Equation.DSMT4" ShapeID="_x0000_i1064" DrawAspect="Content" ObjectID="_1654271347" r:id="rId87"/>
        </w:object>
      </w:r>
    </w:p>
    <w:p w14:paraId="76945AB0" w14:textId="77777777" w:rsidR="00604A51" w:rsidRDefault="00604A51" w:rsidP="001E561E">
      <w:pPr>
        <w:widowControl/>
        <w:tabs>
          <w:tab w:val="left" w:pos="1080"/>
        </w:tabs>
        <w:spacing w:line="360" w:lineRule="auto"/>
        <w:ind w:left="360"/>
      </w:pPr>
      <w:r>
        <w:rPr>
          <w:position w:val="-34"/>
        </w:rPr>
        <w:tab/>
      </w:r>
      <w:r w:rsidR="001E561E" w:rsidRPr="001E561E">
        <w:rPr>
          <w:position w:val="-48"/>
        </w:rPr>
        <w:object w:dxaOrig="1540" w:dyaOrig="1080" w14:anchorId="7C78B66B">
          <v:shape id="_x0000_i1065" type="#_x0000_t75" style="width:76.5pt;height:54pt" o:ole="">
            <v:imagedata r:id="rId88" o:title=""/>
          </v:shape>
          <o:OLEObject Type="Embed" ProgID="Equation.DSMT4" ShapeID="_x0000_i1065" DrawAspect="Content" ObjectID="_1654271348" r:id="rId89"/>
        </w:object>
      </w:r>
    </w:p>
    <w:p w14:paraId="34681836" w14:textId="77777777" w:rsidR="001E561E" w:rsidRDefault="0091123D" w:rsidP="0091123D">
      <w:pPr>
        <w:widowControl/>
        <w:tabs>
          <w:tab w:val="left" w:pos="4320"/>
        </w:tabs>
        <w:spacing w:line="360" w:lineRule="auto"/>
        <w:ind w:left="1080"/>
        <w:rPr>
          <w:position w:val="-34"/>
        </w:rPr>
      </w:pPr>
      <w:r w:rsidRPr="0091123D">
        <w:rPr>
          <w:position w:val="-50"/>
        </w:rPr>
        <w:object w:dxaOrig="1900" w:dyaOrig="1120" w14:anchorId="3DFB2773">
          <v:shape id="_x0000_i1066" type="#_x0000_t75" style="width:95.1pt;height:56.1pt" o:ole="">
            <v:imagedata r:id="rId90" o:title=""/>
          </v:shape>
          <o:OLEObject Type="Embed" ProgID="Equation.DSMT4" ShapeID="_x0000_i1066" DrawAspect="Content" ObjectID="_1654271349" r:id="rId91"/>
        </w:object>
      </w:r>
      <w:r w:rsidR="00FB291E">
        <w:rPr>
          <w:position w:val="-34"/>
        </w:rPr>
        <w:t xml:space="preserve"> </w:t>
      </w:r>
      <w:r>
        <w:rPr>
          <w:position w:val="-34"/>
        </w:rPr>
        <w:tab/>
      </w:r>
      <w:r w:rsidRPr="0091123D">
        <w:rPr>
          <w:position w:val="-50"/>
        </w:rPr>
        <w:object w:dxaOrig="2160" w:dyaOrig="1120" w14:anchorId="672534ED">
          <v:shape id="_x0000_i1067" type="#_x0000_t75" style="width:108pt;height:56.1pt" o:ole="">
            <v:imagedata r:id="rId92" o:title=""/>
          </v:shape>
          <o:OLEObject Type="Embed" ProgID="Equation.DSMT4" ShapeID="_x0000_i1067" DrawAspect="Content" ObjectID="_1654271350" r:id="rId93"/>
        </w:object>
      </w:r>
    </w:p>
    <w:p w14:paraId="18759647" w14:textId="77777777" w:rsidR="0091123D" w:rsidRDefault="0091123D" w:rsidP="0091123D">
      <w:pPr>
        <w:widowControl/>
        <w:tabs>
          <w:tab w:val="left" w:pos="4320"/>
        </w:tabs>
        <w:spacing w:line="360" w:lineRule="auto"/>
        <w:ind w:left="1080"/>
        <w:rPr>
          <w:position w:val="-34"/>
        </w:rPr>
      </w:pPr>
      <w:r w:rsidRPr="0091123D">
        <w:rPr>
          <w:position w:val="-50"/>
        </w:rPr>
        <w:object w:dxaOrig="2120" w:dyaOrig="1120" w14:anchorId="196C533F">
          <v:shape id="_x0000_i1068" type="#_x0000_t75" style="width:105.9pt;height:56.1pt" o:ole="">
            <v:imagedata r:id="rId94" o:title=""/>
          </v:shape>
          <o:OLEObject Type="Embed" ProgID="Equation.DSMT4" ShapeID="_x0000_i1068" DrawAspect="Content" ObjectID="_1654271351" r:id="rId95"/>
        </w:object>
      </w:r>
      <w:r>
        <w:rPr>
          <w:position w:val="-34"/>
        </w:rPr>
        <w:tab/>
      </w:r>
      <w:r w:rsidRPr="0091123D">
        <w:rPr>
          <w:position w:val="-50"/>
        </w:rPr>
        <w:object w:dxaOrig="2020" w:dyaOrig="1120" w14:anchorId="6BC267FC">
          <v:shape id="_x0000_i1069" type="#_x0000_t75" style="width:101.1pt;height:56.1pt" o:ole="">
            <v:imagedata r:id="rId96" o:title=""/>
          </v:shape>
          <o:OLEObject Type="Embed" ProgID="Equation.DSMT4" ShapeID="_x0000_i1069" DrawAspect="Content" ObjectID="_1654271352" r:id="rId97"/>
        </w:object>
      </w:r>
    </w:p>
    <w:p w14:paraId="7212E048" w14:textId="77777777" w:rsidR="0091123D" w:rsidRDefault="0056175D" w:rsidP="0091123D">
      <w:pPr>
        <w:widowControl/>
        <w:tabs>
          <w:tab w:val="left" w:pos="4320"/>
        </w:tabs>
        <w:spacing w:line="360" w:lineRule="auto"/>
        <w:ind w:left="1080"/>
        <w:rPr>
          <w:position w:val="-34"/>
        </w:rPr>
      </w:pPr>
      <w:r w:rsidRPr="0056175D">
        <w:rPr>
          <w:position w:val="-26"/>
        </w:rPr>
        <w:object w:dxaOrig="3340" w:dyaOrig="580" w14:anchorId="1C1C0F0F">
          <v:shape id="_x0000_i1070" type="#_x0000_t75" style="width:167.1pt;height:29.1pt" o:ole="">
            <v:imagedata r:id="rId98" o:title=""/>
          </v:shape>
          <o:OLEObject Type="Embed" ProgID="Equation.DSMT4" ShapeID="_x0000_i1070" DrawAspect="Content" ObjectID="_1654271353" r:id="rId99"/>
        </w:object>
      </w:r>
      <w:r>
        <w:rPr>
          <w:position w:val="-34"/>
        </w:rPr>
        <w:t xml:space="preserve"> </w:t>
      </w:r>
    </w:p>
    <w:p w14:paraId="593316BA" w14:textId="77777777" w:rsidR="00250407" w:rsidRDefault="0019706D" w:rsidP="0056175D">
      <w:pPr>
        <w:widowControl/>
        <w:ind w:left="360"/>
      </w:pPr>
      <w:r>
        <w:lastRenderedPageBreak/>
        <w:tab/>
      </w:r>
      <w:r w:rsidR="0056175D" w:rsidRPr="00C44CE2">
        <w:rPr>
          <w:position w:val="-44"/>
        </w:rPr>
        <w:object w:dxaOrig="5800" w:dyaOrig="859" w14:anchorId="7B7A6420">
          <v:shape id="_x0000_i1071" type="#_x0000_t75" style="width:290.4pt;height:42.9pt" o:ole="">
            <v:imagedata r:id="rId100" o:title=""/>
          </v:shape>
          <o:OLEObject Type="Embed" ProgID="Equation.DSMT4" ShapeID="_x0000_i1071" DrawAspect="Content" ObjectID="_1654271354" r:id="rId101"/>
        </w:object>
      </w:r>
    </w:p>
    <w:p w14:paraId="17FBBF0E" w14:textId="77777777" w:rsidR="00250407" w:rsidRDefault="00250407" w:rsidP="00250407">
      <w:pPr>
        <w:widowControl/>
      </w:pPr>
    </w:p>
    <w:p w14:paraId="2FDD3BA0" w14:textId="77777777" w:rsidR="00250407" w:rsidRDefault="00250407" w:rsidP="00250407">
      <w:pPr>
        <w:spacing w:line="360" w:lineRule="auto"/>
      </w:pPr>
    </w:p>
    <w:p w14:paraId="55454429" w14:textId="77777777" w:rsidR="00250407" w:rsidRPr="00702AD3" w:rsidRDefault="00250407" w:rsidP="00250407">
      <w:pPr>
        <w:spacing w:after="120"/>
        <w:rPr>
          <w:b/>
          <w:i/>
          <w:sz w:val="28"/>
          <w:szCs w:val="26"/>
        </w:rPr>
      </w:pPr>
      <w:r w:rsidRPr="00702AD3">
        <w:rPr>
          <w:b/>
          <w:i/>
          <w:sz w:val="28"/>
          <w:szCs w:val="26"/>
        </w:rPr>
        <w:t>Exercise</w:t>
      </w:r>
    </w:p>
    <w:p w14:paraId="5D54CD55" w14:textId="77777777"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0"/>
        </w:rPr>
        <w:object w:dxaOrig="1180" w:dyaOrig="720" w14:anchorId="216009E0">
          <v:shape id="_x0000_i1072" type="#_x0000_t75" style="width:59.4pt;height:36pt" o:ole="">
            <v:imagedata r:id="rId102" o:title=""/>
          </v:shape>
          <o:OLEObject Type="Embed" ProgID="Equation.DSMT4" ShapeID="_x0000_i1072" DrawAspect="Content" ObjectID="_1654271355" r:id="rId103"/>
        </w:object>
      </w:r>
    </w:p>
    <w:p w14:paraId="19561A10" w14:textId="77777777" w:rsidR="00250407" w:rsidRPr="00712C7C" w:rsidRDefault="00250407" w:rsidP="00250407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73285AC" w14:textId="77777777" w:rsidR="00250407" w:rsidRDefault="00C44CE2" w:rsidP="00250407">
      <w:pPr>
        <w:widowControl/>
        <w:ind w:left="360"/>
        <w:rPr>
          <w:position w:val="-34"/>
        </w:rPr>
      </w:pPr>
      <w:r w:rsidRPr="00C44CE2">
        <w:rPr>
          <w:position w:val="-40"/>
        </w:rPr>
        <w:object w:dxaOrig="3940" w:dyaOrig="720" w14:anchorId="7C679FBA">
          <v:shape id="_x0000_i1073" type="#_x0000_t75" style="width:197.4pt;height:36pt" o:ole="">
            <v:imagedata r:id="rId104" o:title=""/>
          </v:shape>
          <o:OLEObject Type="Embed" ProgID="Equation.DSMT4" ShapeID="_x0000_i1073" DrawAspect="Content" ObjectID="_1654271356" r:id="rId105"/>
        </w:object>
      </w:r>
    </w:p>
    <w:p w14:paraId="083ED142" w14:textId="77777777" w:rsidR="00250407" w:rsidRDefault="00C44CE2" w:rsidP="00250407">
      <w:pPr>
        <w:widowControl/>
        <w:ind w:left="360"/>
        <w:rPr>
          <w:position w:val="-34"/>
        </w:rPr>
      </w:pPr>
      <w:r w:rsidRPr="00C44CE2">
        <w:rPr>
          <w:position w:val="-14"/>
        </w:rPr>
        <w:object w:dxaOrig="4980" w:dyaOrig="480" w14:anchorId="2E679C1B">
          <v:shape id="_x0000_i1074" type="#_x0000_t75" style="width:249pt;height:24pt" o:ole="">
            <v:imagedata r:id="rId106" o:title=""/>
          </v:shape>
          <o:OLEObject Type="Embed" ProgID="Equation.DSMT4" ShapeID="_x0000_i1074" DrawAspect="Content" ObjectID="_1654271357" r:id="rId107"/>
        </w:object>
      </w:r>
    </w:p>
    <w:p w14:paraId="6CEE862C" w14:textId="77777777" w:rsidR="00250407" w:rsidRDefault="00250407" w:rsidP="00250407">
      <w:pPr>
        <w:widowControl/>
        <w:tabs>
          <w:tab w:val="left" w:pos="900"/>
        </w:tabs>
        <w:ind w:left="360"/>
        <w:rPr>
          <w:position w:val="-34"/>
        </w:rPr>
      </w:pPr>
      <w:r>
        <w:rPr>
          <w:position w:val="-34"/>
        </w:rPr>
        <w:tab/>
      </w:r>
      <w:r w:rsidR="00C44CE2" w:rsidRPr="00C44CE2">
        <w:rPr>
          <w:position w:val="-22"/>
        </w:rPr>
        <w:object w:dxaOrig="5500" w:dyaOrig="560" w14:anchorId="57DC8343">
          <v:shape id="_x0000_i1075" type="#_x0000_t75" style="width:275.4pt;height:27.6pt" o:ole="">
            <v:imagedata r:id="rId108" o:title=""/>
          </v:shape>
          <o:OLEObject Type="Embed" ProgID="Equation.DSMT4" ShapeID="_x0000_i1075" DrawAspect="Content" ObjectID="_1654271358" r:id="rId109"/>
        </w:object>
      </w:r>
    </w:p>
    <w:p w14:paraId="159E44D7" w14:textId="77777777" w:rsidR="00250407" w:rsidRDefault="00250407" w:rsidP="00250407">
      <w:pPr>
        <w:widowControl/>
        <w:tabs>
          <w:tab w:val="left" w:pos="900"/>
        </w:tabs>
        <w:ind w:left="360"/>
        <w:rPr>
          <w:position w:val="-34"/>
        </w:rPr>
      </w:pPr>
      <w:r>
        <w:rPr>
          <w:position w:val="-34"/>
        </w:rPr>
        <w:tab/>
      </w:r>
      <w:r w:rsidR="00C44CE2" w:rsidRPr="00C44CE2">
        <w:rPr>
          <w:position w:val="-6"/>
        </w:rPr>
        <w:object w:dxaOrig="5820" w:dyaOrig="380" w14:anchorId="41A477CF">
          <v:shape id="_x0000_i1076" type="#_x0000_t75" style="width:291pt;height:18.6pt" o:ole="">
            <v:imagedata r:id="rId110" o:title=""/>
          </v:shape>
          <o:OLEObject Type="Embed" ProgID="Equation.DSMT4" ShapeID="_x0000_i1076" DrawAspect="Content" ObjectID="_1654271359" r:id="rId111"/>
        </w:object>
      </w:r>
    </w:p>
    <w:p w14:paraId="73C3B382" w14:textId="77777777" w:rsidR="00250407" w:rsidRDefault="00250407" w:rsidP="00AE6BC0">
      <w:pPr>
        <w:widowControl/>
        <w:tabs>
          <w:tab w:val="left" w:pos="90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C44CE2" w:rsidRPr="00C44CE2">
        <w:rPr>
          <w:position w:val="-14"/>
        </w:rPr>
        <w:object w:dxaOrig="5580" w:dyaOrig="460" w14:anchorId="5D950B33">
          <v:shape id="_x0000_i1077" type="#_x0000_t75" style="width:279pt;height:23.4pt" o:ole="">
            <v:imagedata r:id="rId112" o:title=""/>
          </v:shape>
          <o:OLEObject Type="Embed" ProgID="Equation.DSMT4" ShapeID="_x0000_i1077" DrawAspect="Content" ObjectID="_1654271360" r:id="rId113"/>
        </w:object>
      </w:r>
    </w:p>
    <w:p w14:paraId="35CA8667" w14:textId="77777777" w:rsidR="00AE6BC0" w:rsidRDefault="00250407" w:rsidP="00AE6BC0">
      <w:pPr>
        <w:widowControl/>
        <w:tabs>
          <w:tab w:val="left" w:pos="1440"/>
          <w:tab w:val="left" w:pos="432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C44CE2" w:rsidRPr="00C44CE2">
        <w:rPr>
          <w:position w:val="-66"/>
        </w:rPr>
        <w:object w:dxaOrig="2299" w:dyaOrig="1440" w14:anchorId="39DB9CE9">
          <v:shape id="_x0000_i1078" type="#_x0000_t75" style="width:114.6pt;height:1in" o:ole="">
            <v:imagedata r:id="rId114" o:title=""/>
          </v:shape>
          <o:OLEObject Type="Embed" ProgID="Equation.DSMT4" ShapeID="_x0000_i1078" DrawAspect="Content" ObjectID="_1654271361" r:id="rId115"/>
        </w:object>
      </w:r>
      <w:r>
        <w:rPr>
          <w:position w:val="-34"/>
        </w:rPr>
        <w:tab/>
      </w:r>
    </w:p>
    <w:p w14:paraId="3592E0C8" w14:textId="77777777" w:rsidR="00250407" w:rsidRDefault="00AE6BC0" w:rsidP="00AE6BC0">
      <w:pPr>
        <w:widowControl/>
        <w:tabs>
          <w:tab w:val="left" w:pos="1440"/>
        </w:tabs>
        <w:spacing w:line="360" w:lineRule="auto"/>
        <w:ind w:left="360"/>
      </w:pPr>
      <w:r>
        <w:tab/>
      </w:r>
      <w:r w:rsidR="00A21644" w:rsidRPr="00C44CE2">
        <w:rPr>
          <w:position w:val="-98"/>
        </w:rPr>
        <w:object w:dxaOrig="1760" w:dyaOrig="2079" w14:anchorId="391F7A60">
          <v:shape id="_x0000_i1079" type="#_x0000_t75" style="width:87.6pt;height:104.4pt" o:ole="">
            <v:imagedata r:id="rId116" o:title=""/>
          </v:shape>
          <o:OLEObject Type="Embed" ProgID="Equation.DSMT4" ShapeID="_x0000_i1079" DrawAspect="Content" ObjectID="_1654271362" r:id="rId117"/>
        </w:object>
      </w:r>
    </w:p>
    <w:p w14:paraId="5EC61772" w14:textId="77777777" w:rsidR="00250407" w:rsidRDefault="00AE6BC0" w:rsidP="00AE6BC0">
      <w:pPr>
        <w:widowControl/>
        <w:ind w:left="360"/>
        <w:rPr>
          <w:position w:val="-34"/>
        </w:rPr>
      </w:pPr>
      <w:r w:rsidRPr="00C44CE2">
        <w:rPr>
          <w:position w:val="-44"/>
        </w:rPr>
        <w:object w:dxaOrig="4700" w:dyaOrig="760" w14:anchorId="07A685A7">
          <v:shape id="_x0000_i1080" type="#_x0000_t75" style="width:234.9pt;height:38.4pt" o:ole="">
            <v:imagedata r:id="rId118" o:title=""/>
          </v:shape>
          <o:OLEObject Type="Embed" ProgID="Equation.DSMT4" ShapeID="_x0000_i1080" DrawAspect="Content" ObjectID="_1654271363" r:id="rId119"/>
        </w:object>
      </w:r>
    </w:p>
    <w:p w14:paraId="707E527E" w14:textId="77777777" w:rsidR="00250407" w:rsidRDefault="00250407" w:rsidP="008266E1"/>
    <w:p w14:paraId="392FA30F" w14:textId="77777777" w:rsidR="00250407" w:rsidRDefault="00250407" w:rsidP="008266E1"/>
    <w:p w14:paraId="738F56E1" w14:textId="77777777" w:rsidR="00250407" w:rsidRPr="008266E1" w:rsidRDefault="00250407" w:rsidP="00250407">
      <w:pPr>
        <w:spacing w:after="120" w:line="240" w:lineRule="auto"/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t>Exercise</w:t>
      </w:r>
    </w:p>
    <w:p w14:paraId="5D04ED2C" w14:textId="77777777"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0"/>
        </w:rPr>
        <w:object w:dxaOrig="1540" w:dyaOrig="720" w14:anchorId="1A6203CE">
          <v:shape id="_x0000_i1081" type="#_x0000_t75" style="width:77.4pt;height:36pt" o:ole="">
            <v:imagedata r:id="rId120" o:title=""/>
          </v:shape>
          <o:OLEObject Type="Embed" ProgID="Equation.DSMT4" ShapeID="_x0000_i1081" DrawAspect="Content" ObjectID="_1654271364" r:id="rId121"/>
        </w:object>
      </w:r>
    </w:p>
    <w:p w14:paraId="210B9F81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5F2EEA1" w14:textId="77777777" w:rsidR="00250407" w:rsidRDefault="00C44CE2" w:rsidP="00250407">
      <w:pPr>
        <w:widowControl/>
        <w:ind w:left="360"/>
        <w:rPr>
          <w:position w:val="-34"/>
        </w:rPr>
      </w:pPr>
      <w:r w:rsidRPr="00C44CE2">
        <w:rPr>
          <w:position w:val="-40"/>
        </w:rPr>
        <w:object w:dxaOrig="4000" w:dyaOrig="720" w14:anchorId="3D38A8CA">
          <v:shape id="_x0000_i1082" type="#_x0000_t75" style="width:200.4pt;height:36pt" o:ole="">
            <v:imagedata r:id="rId122" o:title=""/>
          </v:shape>
          <o:OLEObject Type="Embed" ProgID="Equation.DSMT4" ShapeID="_x0000_i1082" DrawAspect="Content" ObjectID="_1654271365" r:id="rId123"/>
        </w:object>
      </w:r>
    </w:p>
    <w:p w14:paraId="63B97D5D" w14:textId="77777777" w:rsidR="00250407" w:rsidRDefault="00C44CE2" w:rsidP="00250407">
      <w:pPr>
        <w:widowControl/>
        <w:ind w:left="360"/>
      </w:pPr>
      <w:r w:rsidRPr="00C44CE2">
        <w:rPr>
          <w:position w:val="-14"/>
        </w:rPr>
        <w:object w:dxaOrig="4500" w:dyaOrig="480" w14:anchorId="41B014A4">
          <v:shape id="_x0000_i1083" type="#_x0000_t75" style="width:225pt;height:24pt" o:ole="">
            <v:imagedata r:id="rId124" o:title=""/>
          </v:shape>
          <o:OLEObject Type="Embed" ProgID="Equation.DSMT4" ShapeID="_x0000_i1083" DrawAspect="Content" ObjectID="_1654271366" r:id="rId125"/>
        </w:object>
      </w:r>
    </w:p>
    <w:p w14:paraId="5E0B41AF" w14:textId="77777777" w:rsidR="00250407" w:rsidRDefault="00250407" w:rsidP="00250407">
      <w:pPr>
        <w:widowControl/>
        <w:tabs>
          <w:tab w:val="left" w:pos="900"/>
        </w:tabs>
        <w:spacing w:line="240" w:lineRule="auto"/>
        <w:ind w:left="360"/>
      </w:pPr>
      <w:r>
        <w:tab/>
      </w:r>
      <w:r w:rsidR="00C44CE2" w:rsidRPr="00C44CE2">
        <w:rPr>
          <w:position w:val="-22"/>
        </w:rPr>
        <w:object w:dxaOrig="4380" w:dyaOrig="560" w14:anchorId="1B14A774">
          <v:shape id="_x0000_i1084" type="#_x0000_t75" style="width:219pt;height:27.6pt" o:ole="">
            <v:imagedata r:id="rId126" o:title=""/>
          </v:shape>
          <o:OLEObject Type="Embed" ProgID="Equation.DSMT4" ShapeID="_x0000_i1084" DrawAspect="Content" ObjectID="_1654271367" r:id="rId127"/>
        </w:object>
      </w:r>
    </w:p>
    <w:p w14:paraId="70E3BBCD" w14:textId="77777777" w:rsidR="00250407" w:rsidRDefault="00250407" w:rsidP="008D3290">
      <w:pPr>
        <w:widowControl/>
        <w:tabs>
          <w:tab w:val="left" w:pos="90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4459" w:dyaOrig="460" w14:anchorId="0268D8BF">
          <v:shape id="_x0000_i1085" type="#_x0000_t75" style="width:222.6pt;height:23.4pt" o:ole="">
            <v:imagedata r:id="rId128" o:title=""/>
          </v:shape>
          <o:OLEObject Type="Embed" ProgID="Equation.DSMT4" ShapeID="_x0000_i1085" DrawAspect="Content" ObjectID="_1654271368" r:id="rId129"/>
        </w:object>
      </w:r>
    </w:p>
    <w:p w14:paraId="6BA89085" w14:textId="77777777" w:rsidR="00250407" w:rsidRDefault="00250407" w:rsidP="00250407">
      <w:pPr>
        <w:widowControl/>
        <w:tabs>
          <w:tab w:val="left" w:pos="144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230318" w:rsidRPr="00230318">
        <w:rPr>
          <w:position w:val="-50"/>
        </w:rPr>
        <w:object w:dxaOrig="1840" w:dyaOrig="1120" w14:anchorId="0B4FD56E">
          <v:shape id="_x0000_i1086" type="#_x0000_t75" style="width:92.1pt;height:56.1pt" o:ole="">
            <v:imagedata r:id="rId130" o:title=""/>
          </v:shape>
          <o:OLEObject Type="Embed" ProgID="Equation.DSMT4" ShapeID="_x0000_i1086" DrawAspect="Content" ObjectID="_1654271369" r:id="rId131"/>
        </w:object>
      </w:r>
      <w:r>
        <w:rPr>
          <w:position w:val="-34"/>
        </w:rPr>
        <w:t xml:space="preserve"> </w:t>
      </w:r>
    </w:p>
    <w:p w14:paraId="3CBD31A2" w14:textId="77777777" w:rsidR="00230318" w:rsidRDefault="00230318" w:rsidP="00250407">
      <w:pPr>
        <w:widowControl/>
        <w:tabs>
          <w:tab w:val="left" w:pos="1440"/>
        </w:tabs>
        <w:spacing w:line="360" w:lineRule="auto"/>
        <w:ind w:left="360"/>
      </w:pPr>
      <w:r>
        <w:rPr>
          <w:position w:val="-34"/>
        </w:rPr>
        <w:tab/>
      </w:r>
      <w:r w:rsidRPr="00230318">
        <w:rPr>
          <w:position w:val="-50"/>
        </w:rPr>
        <w:object w:dxaOrig="1980" w:dyaOrig="1120" w14:anchorId="10BB9FBA">
          <v:shape id="_x0000_i1087" type="#_x0000_t75" style="width:99pt;height:56.1pt" o:ole="">
            <v:imagedata r:id="rId132" o:title=""/>
          </v:shape>
          <o:OLEObject Type="Embed" ProgID="Equation.DSMT4" ShapeID="_x0000_i1087" DrawAspect="Content" ObjectID="_1654271370" r:id="rId133"/>
        </w:object>
      </w:r>
    </w:p>
    <w:p w14:paraId="4125DC4F" w14:textId="77777777" w:rsidR="00230318" w:rsidRDefault="00230318" w:rsidP="00250407">
      <w:pPr>
        <w:widowControl/>
        <w:tabs>
          <w:tab w:val="left" w:pos="144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  <w:t xml:space="preserve"> </w:t>
      </w:r>
      <w:r w:rsidRPr="00230318">
        <w:rPr>
          <w:position w:val="-30"/>
        </w:rPr>
        <w:object w:dxaOrig="1359" w:dyaOrig="720" w14:anchorId="08EB66F9">
          <v:shape id="_x0000_i1088" type="#_x0000_t75" style="width:68.1pt;height:36pt" o:ole="">
            <v:imagedata r:id="rId134" o:title=""/>
          </v:shape>
          <o:OLEObject Type="Embed" ProgID="Equation.DSMT4" ShapeID="_x0000_i1088" DrawAspect="Content" ObjectID="_1654271371" r:id="rId135"/>
        </w:object>
      </w:r>
      <w:r>
        <w:rPr>
          <w:position w:val="-34"/>
        </w:rPr>
        <w:t xml:space="preserve"> </w:t>
      </w:r>
    </w:p>
    <w:p w14:paraId="64818EF9" w14:textId="77777777" w:rsidR="008D3290" w:rsidRDefault="008D3290" w:rsidP="008D3290">
      <w:pPr>
        <w:widowControl/>
        <w:tabs>
          <w:tab w:val="left" w:pos="1440"/>
          <w:tab w:val="left" w:pos="3600"/>
          <w:tab w:val="left" w:pos="576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8D3290">
        <w:rPr>
          <w:position w:val="-30"/>
        </w:rPr>
        <w:object w:dxaOrig="1280" w:dyaOrig="720" w14:anchorId="49DA22D4">
          <v:shape id="_x0000_i1089" type="#_x0000_t75" style="width:63.9pt;height:36pt" o:ole="">
            <v:imagedata r:id="rId136" o:title=""/>
          </v:shape>
          <o:OLEObject Type="Embed" ProgID="Equation.DSMT4" ShapeID="_x0000_i1089" DrawAspect="Content" ObjectID="_1654271372" r:id="rId137"/>
        </w:object>
      </w:r>
      <w:r>
        <w:rPr>
          <w:position w:val="-34"/>
        </w:rPr>
        <w:t xml:space="preserve"> </w:t>
      </w:r>
      <w:r>
        <w:rPr>
          <w:position w:val="-34"/>
        </w:rPr>
        <w:tab/>
      </w:r>
      <w:r w:rsidRPr="008D3290">
        <w:rPr>
          <w:position w:val="-30"/>
        </w:rPr>
        <w:object w:dxaOrig="1680" w:dyaOrig="720" w14:anchorId="50770255">
          <v:shape id="_x0000_i1090" type="#_x0000_t75" style="width:84pt;height:36pt" o:ole="">
            <v:imagedata r:id="rId138" o:title=""/>
          </v:shape>
          <o:OLEObject Type="Embed" ProgID="Equation.DSMT4" ShapeID="_x0000_i1090" DrawAspect="Content" ObjectID="_1654271373" r:id="rId139"/>
        </w:object>
      </w:r>
      <w:r>
        <w:tab/>
      </w:r>
      <w:r w:rsidRPr="008D3290">
        <w:rPr>
          <w:position w:val="-30"/>
        </w:rPr>
        <w:object w:dxaOrig="1780" w:dyaOrig="720" w14:anchorId="00A15AD6">
          <v:shape id="_x0000_i1091" type="#_x0000_t75" style="width:89.1pt;height:36pt" o:ole="">
            <v:imagedata r:id="rId140" o:title=""/>
          </v:shape>
          <o:OLEObject Type="Embed" ProgID="Equation.DSMT4" ShapeID="_x0000_i1091" DrawAspect="Content" ObjectID="_1654271374" r:id="rId141"/>
        </w:object>
      </w:r>
      <w:r>
        <w:rPr>
          <w:position w:val="-34"/>
        </w:rPr>
        <w:t xml:space="preserve"> </w:t>
      </w:r>
    </w:p>
    <w:p w14:paraId="5956E336" w14:textId="77777777" w:rsidR="00250407" w:rsidRDefault="00250407" w:rsidP="00250407">
      <w:pPr>
        <w:widowControl/>
        <w:tabs>
          <w:tab w:val="left" w:pos="144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8D3290" w:rsidRPr="008D3290">
        <w:rPr>
          <w:position w:val="-16"/>
        </w:rPr>
        <w:object w:dxaOrig="2620" w:dyaOrig="400" w14:anchorId="4926830E">
          <v:shape id="_x0000_i1092" type="#_x0000_t75" style="width:130.5pt;height:20.4pt" o:ole="">
            <v:imagedata r:id="rId142" o:title=""/>
          </v:shape>
          <o:OLEObject Type="Embed" ProgID="Equation.DSMT4" ShapeID="_x0000_i1092" DrawAspect="Content" ObjectID="_1654271375" r:id="rId143"/>
        </w:object>
      </w:r>
      <w:r>
        <w:rPr>
          <w:position w:val="-34"/>
        </w:rPr>
        <w:t xml:space="preserve"> </w:t>
      </w:r>
    </w:p>
    <w:p w14:paraId="75577903" w14:textId="77777777" w:rsidR="00250407" w:rsidRDefault="00DD7F9C" w:rsidP="00250407">
      <w:pPr>
        <w:widowControl/>
        <w:ind w:left="360"/>
      </w:pPr>
      <w:r w:rsidRPr="00C44CE2">
        <w:rPr>
          <w:position w:val="-44"/>
        </w:rPr>
        <w:object w:dxaOrig="4220" w:dyaOrig="760" w14:anchorId="657E9C95">
          <v:shape id="_x0000_i1093" type="#_x0000_t75" style="width:210.6pt;height:38.4pt" o:ole="">
            <v:imagedata r:id="rId144" o:title=""/>
          </v:shape>
          <o:OLEObject Type="Embed" ProgID="Equation.DSMT4" ShapeID="_x0000_i1093" DrawAspect="Content" ObjectID="_1654271376" r:id="rId145"/>
        </w:object>
      </w:r>
    </w:p>
    <w:p w14:paraId="37CA6598" w14:textId="77777777" w:rsidR="00250407" w:rsidRDefault="00250407" w:rsidP="00250407">
      <w:pPr>
        <w:widowControl/>
      </w:pPr>
    </w:p>
    <w:p w14:paraId="6AA85BA5" w14:textId="77777777" w:rsidR="00250407" w:rsidRDefault="00250407" w:rsidP="00250407">
      <w:pPr>
        <w:spacing w:line="240" w:lineRule="auto"/>
      </w:pPr>
    </w:p>
    <w:p w14:paraId="57D0CA91" w14:textId="77777777" w:rsidR="00250407" w:rsidRPr="008266E1" w:rsidRDefault="00250407" w:rsidP="008266E1">
      <w:pPr>
        <w:spacing w:after="120" w:line="240" w:lineRule="auto"/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t>Exercise</w:t>
      </w:r>
    </w:p>
    <w:p w14:paraId="7FF7FFA7" w14:textId="77777777"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0"/>
        </w:rPr>
        <w:object w:dxaOrig="1540" w:dyaOrig="820" w14:anchorId="4549E608">
          <v:shape id="_x0000_i1094" type="#_x0000_t75" style="width:77.4pt;height:41.4pt" o:ole="">
            <v:imagedata r:id="rId146" o:title=""/>
          </v:shape>
          <o:OLEObject Type="Embed" ProgID="Equation.DSMT4" ShapeID="_x0000_i1094" DrawAspect="Content" ObjectID="_1654271377" r:id="rId147"/>
        </w:object>
      </w:r>
    </w:p>
    <w:p w14:paraId="6817A7D8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E8F052C" w14:textId="77777777" w:rsidR="00250407" w:rsidRDefault="00C44CE2" w:rsidP="009A1574">
      <w:pPr>
        <w:widowControl/>
        <w:spacing w:line="360" w:lineRule="auto"/>
        <w:ind w:left="360"/>
      </w:pPr>
      <w:r w:rsidRPr="00C44CE2">
        <w:rPr>
          <w:position w:val="-40"/>
        </w:rPr>
        <w:object w:dxaOrig="3980" w:dyaOrig="820" w14:anchorId="3F0A9BF2">
          <v:shape id="_x0000_i1095" type="#_x0000_t75" style="width:198.6pt;height:41.4pt" o:ole="">
            <v:imagedata r:id="rId148" o:title=""/>
          </v:shape>
          <o:OLEObject Type="Embed" ProgID="Equation.DSMT4" ShapeID="_x0000_i1095" DrawAspect="Content" ObjectID="_1654271378" r:id="rId149"/>
        </w:object>
      </w:r>
    </w:p>
    <w:p w14:paraId="7FC664EA" w14:textId="77777777" w:rsidR="00250407" w:rsidRDefault="00C44CE2" w:rsidP="00250407">
      <w:pPr>
        <w:widowControl/>
        <w:ind w:left="360"/>
      </w:pPr>
      <w:r w:rsidRPr="00C44CE2">
        <w:rPr>
          <w:position w:val="-14"/>
        </w:rPr>
        <w:object w:dxaOrig="4640" w:dyaOrig="480" w14:anchorId="150D60FE">
          <v:shape id="_x0000_i1096" type="#_x0000_t75" style="width:231.6pt;height:24pt" o:ole="">
            <v:imagedata r:id="rId150" o:title=""/>
          </v:shape>
          <o:OLEObject Type="Embed" ProgID="Equation.DSMT4" ShapeID="_x0000_i1096" DrawAspect="Content" ObjectID="_1654271379" r:id="rId151"/>
        </w:object>
      </w:r>
    </w:p>
    <w:p w14:paraId="791A4FA1" w14:textId="77777777" w:rsidR="00250407" w:rsidRDefault="00250407" w:rsidP="009A1574">
      <w:pPr>
        <w:widowControl/>
        <w:tabs>
          <w:tab w:val="left" w:pos="990"/>
        </w:tabs>
        <w:spacing w:line="360" w:lineRule="auto"/>
        <w:ind w:left="360"/>
      </w:pPr>
      <w:r>
        <w:tab/>
      </w:r>
      <w:r w:rsidR="00C44CE2" w:rsidRPr="00C44CE2">
        <w:rPr>
          <w:position w:val="-6"/>
        </w:rPr>
        <w:object w:dxaOrig="4340" w:dyaOrig="380" w14:anchorId="3D4EAE17">
          <v:shape id="_x0000_i1097" type="#_x0000_t75" style="width:216.6pt;height:18.6pt" o:ole="">
            <v:imagedata r:id="rId152" o:title=""/>
          </v:shape>
          <o:OLEObject Type="Embed" ProgID="Equation.DSMT4" ShapeID="_x0000_i1097" DrawAspect="Content" ObjectID="_1654271380" r:id="rId153"/>
        </w:object>
      </w:r>
    </w:p>
    <w:p w14:paraId="016DBF9D" w14:textId="77777777" w:rsidR="00250407" w:rsidRDefault="0097131E" w:rsidP="009B1608">
      <w:pPr>
        <w:widowControl/>
        <w:spacing w:line="360" w:lineRule="auto"/>
        <w:ind w:left="1440"/>
      </w:pPr>
      <w:r w:rsidRPr="00A21644">
        <w:rPr>
          <w:position w:val="-56"/>
        </w:rPr>
        <w:object w:dxaOrig="1980" w:dyaOrig="1240" w14:anchorId="0E797C94">
          <v:shape id="_x0000_i1098" type="#_x0000_t75" style="width:98.7pt;height:62.4pt" o:ole="">
            <v:imagedata r:id="rId154" o:title=""/>
          </v:shape>
          <o:OLEObject Type="Embed" ProgID="Equation.DSMT4" ShapeID="_x0000_i1098" DrawAspect="Content" ObjectID="_1654271381" r:id="rId155"/>
        </w:object>
      </w:r>
    </w:p>
    <w:p w14:paraId="6A5CA1B4" w14:textId="77777777" w:rsidR="009B1608" w:rsidRDefault="009B1608" w:rsidP="009B1608">
      <w:pPr>
        <w:widowControl/>
        <w:tabs>
          <w:tab w:val="left" w:pos="4320"/>
        </w:tabs>
        <w:spacing w:line="360" w:lineRule="auto"/>
        <w:ind w:left="1440"/>
      </w:pPr>
      <w:r w:rsidRPr="009B1608">
        <w:rPr>
          <w:position w:val="-50"/>
        </w:rPr>
        <w:object w:dxaOrig="1980" w:dyaOrig="1120" w14:anchorId="65ACF389">
          <v:shape id="_x0000_i1099" type="#_x0000_t75" style="width:99pt;height:56.1pt" o:ole="">
            <v:imagedata r:id="rId156" o:title=""/>
          </v:shape>
          <o:OLEObject Type="Embed" ProgID="Equation.DSMT4" ShapeID="_x0000_i1099" DrawAspect="Content" ObjectID="_1654271382" r:id="rId157"/>
        </w:object>
      </w:r>
      <w:r>
        <w:t xml:space="preserve"> </w:t>
      </w:r>
      <w:r>
        <w:tab/>
      </w:r>
      <w:r w:rsidR="00FB6F6E" w:rsidRPr="009B1608">
        <w:rPr>
          <w:position w:val="-50"/>
        </w:rPr>
        <w:object w:dxaOrig="2040" w:dyaOrig="1120" w14:anchorId="3707AA55">
          <v:shape id="_x0000_i1100" type="#_x0000_t75" style="width:102pt;height:56.1pt" o:ole="">
            <v:imagedata r:id="rId158" o:title=""/>
          </v:shape>
          <o:OLEObject Type="Embed" ProgID="Equation.DSMT4" ShapeID="_x0000_i1100" DrawAspect="Content" ObjectID="_1654271383" r:id="rId159"/>
        </w:object>
      </w:r>
    </w:p>
    <w:p w14:paraId="7EB47504" w14:textId="77777777" w:rsidR="009B1608" w:rsidRDefault="00B1541B" w:rsidP="009B1608">
      <w:pPr>
        <w:widowControl/>
        <w:tabs>
          <w:tab w:val="left" w:pos="4320"/>
        </w:tabs>
        <w:spacing w:line="360" w:lineRule="auto"/>
        <w:ind w:left="1440"/>
      </w:pPr>
      <w:r w:rsidRPr="009B1608">
        <w:rPr>
          <w:position w:val="-50"/>
        </w:rPr>
        <w:object w:dxaOrig="2040" w:dyaOrig="1120" w14:anchorId="3C1E575F">
          <v:shape id="_x0000_i1101" type="#_x0000_t75" style="width:102pt;height:56.1pt" o:ole="">
            <v:imagedata r:id="rId160" o:title=""/>
          </v:shape>
          <o:OLEObject Type="Embed" ProgID="Equation.DSMT4" ShapeID="_x0000_i1101" DrawAspect="Content" ObjectID="_1654271384" r:id="rId161"/>
        </w:object>
      </w:r>
      <w:r w:rsidR="009B1608">
        <w:tab/>
      </w:r>
      <w:r w:rsidRPr="009B1608">
        <w:rPr>
          <w:position w:val="-50"/>
        </w:rPr>
        <w:object w:dxaOrig="2180" w:dyaOrig="1120" w14:anchorId="730A9ED7">
          <v:shape id="_x0000_i1102" type="#_x0000_t75" style="width:108.9pt;height:56.1pt" o:ole="">
            <v:imagedata r:id="rId162" o:title=""/>
          </v:shape>
          <o:OLEObject Type="Embed" ProgID="Equation.DSMT4" ShapeID="_x0000_i1102" DrawAspect="Content" ObjectID="_1654271385" r:id="rId163"/>
        </w:object>
      </w:r>
    </w:p>
    <w:p w14:paraId="6BFA2511" w14:textId="77777777" w:rsidR="00E52865" w:rsidRDefault="009B1608" w:rsidP="009B1608">
      <w:pPr>
        <w:widowControl/>
        <w:spacing w:line="360" w:lineRule="auto"/>
        <w:ind w:left="1440"/>
      </w:pPr>
      <w:r w:rsidRPr="009B1608">
        <w:rPr>
          <w:position w:val="-26"/>
        </w:rPr>
        <w:object w:dxaOrig="2360" w:dyaOrig="580" w14:anchorId="797C9B4F">
          <v:shape id="_x0000_i1103" type="#_x0000_t75" style="width:117.9pt;height:29.1pt" o:ole="">
            <v:imagedata r:id="rId164" o:title=""/>
          </v:shape>
          <o:OLEObject Type="Embed" ProgID="Equation.DSMT4" ShapeID="_x0000_i1103" DrawAspect="Content" ObjectID="_1654271386" r:id="rId165"/>
        </w:object>
      </w:r>
      <w:r w:rsidR="0097131E">
        <w:t xml:space="preserve"> </w:t>
      </w:r>
    </w:p>
    <w:p w14:paraId="766CFEE0" w14:textId="77777777" w:rsidR="00250407" w:rsidRDefault="00CF29A5" w:rsidP="00573750">
      <w:pPr>
        <w:ind w:left="360"/>
      </w:pPr>
      <w:r w:rsidRPr="00C44CE2">
        <w:rPr>
          <w:position w:val="-44"/>
        </w:rPr>
        <w:object w:dxaOrig="4040" w:dyaOrig="999" w14:anchorId="3C5F139F">
          <v:shape id="_x0000_i1104" type="#_x0000_t75" style="width:201.6pt;height:50.4pt" o:ole="">
            <v:imagedata r:id="rId166" o:title=""/>
          </v:shape>
          <o:OLEObject Type="Embed" ProgID="Equation.DSMT4" ShapeID="_x0000_i1104" DrawAspect="Content" ObjectID="_1654271387" r:id="rId167"/>
        </w:object>
      </w:r>
    </w:p>
    <w:p w14:paraId="4E7AC166" w14:textId="77777777" w:rsidR="00250407" w:rsidRDefault="00250407" w:rsidP="00250407">
      <w:pPr>
        <w:spacing w:line="360" w:lineRule="auto"/>
      </w:pPr>
    </w:p>
    <w:p w14:paraId="565A40CB" w14:textId="77777777" w:rsidR="00250407" w:rsidRDefault="00250407" w:rsidP="00250407"/>
    <w:p w14:paraId="5F74844F" w14:textId="77777777" w:rsidR="00250407" w:rsidRPr="008266E1" w:rsidRDefault="00250407" w:rsidP="00A21644">
      <w:pPr>
        <w:spacing w:line="240" w:lineRule="auto"/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t>Exercise</w:t>
      </w:r>
    </w:p>
    <w:p w14:paraId="1404BF5E" w14:textId="77777777" w:rsidR="00250407" w:rsidRDefault="00250407" w:rsidP="00A21644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8"/>
        </w:rPr>
        <w:object w:dxaOrig="1660" w:dyaOrig="900" w14:anchorId="26808039">
          <v:shape id="_x0000_i1105" type="#_x0000_t75" style="width:83.4pt;height:45pt" o:ole="">
            <v:imagedata r:id="rId168" o:title=""/>
          </v:shape>
          <o:OLEObject Type="Embed" ProgID="Equation.DSMT4" ShapeID="_x0000_i1105" DrawAspect="Content" ObjectID="_1654271388" r:id="rId169"/>
        </w:object>
      </w:r>
    </w:p>
    <w:p w14:paraId="152E2582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661B416" w14:textId="77777777" w:rsidR="00250407" w:rsidRDefault="00C44CE2" w:rsidP="00250407">
      <w:pPr>
        <w:widowControl/>
        <w:ind w:left="360"/>
      </w:pPr>
      <w:r w:rsidRPr="00C44CE2">
        <w:rPr>
          <w:position w:val="-48"/>
        </w:rPr>
        <w:object w:dxaOrig="4340" w:dyaOrig="900" w14:anchorId="2AC3CCCC">
          <v:shape id="_x0000_i1106" type="#_x0000_t75" style="width:216.6pt;height:45pt" o:ole="">
            <v:imagedata r:id="rId170" o:title=""/>
          </v:shape>
          <o:OLEObject Type="Embed" ProgID="Equation.DSMT4" ShapeID="_x0000_i1106" DrawAspect="Content" ObjectID="_1654271389" r:id="rId171"/>
        </w:object>
      </w:r>
    </w:p>
    <w:p w14:paraId="0D466AE4" w14:textId="77777777" w:rsidR="00250407" w:rsidRDefault="00C44CE2" w:rsidP="00250407">
      <w:pPr>
        <w:widowControl/>
        <w:ind w:left="360"/>
      </w:pPr>
      <w:r w:rsidRPr="00C44CE2">
        <w:rPr>
          <w:position w:val="-22"/>
        </w:rPr>
        <w:object w:dxaOrig="5920" w:dyaOrig="560" w14:anchorId="34946987">
          <v:shape id="_x0000_i1107" type="#_x0000_t75" style="width:296.4pt;height:27.6pt" o:ole="">
            <v:imagedata r:id="rId172" o:title=""/>
          </v:shape>
          <o:OLEObject Type="Embed" ProgID="Equation.DSMT4" ShapeID="_x0000_i1107" DrawAspect="Content" ObjectID="_1654271390" r:id="rId173"/>
        </w:object>
      </w:r>
    </w:p>
    <w:p w14:paraId="617F5776" w14:textId="77777777" w:rsidR="00250407" w:rsidRDefault="00250407" w:rsidP="00250407">
      <w:pPr>
        <w:widowControl/>
        <w:tabs>
          <w:tab w:val="left" w:pos="1440"/>
        </w:tabs>
        <w:ind w:left="360"/>
      </w:pPr>
      <w:r>
        <w:tab/>
      </w:r>
      <w:r w:rsidR="00C44CE2" w:rsidRPr="00C44CE2">
        <w:rPr>
          <w:position w:val="-22"/>
        </w:rPr>
        <w:object w:dxaOrig="5920" w:dyaOrig="560" w14:anchorId="3CA13B75">
          <v:shape id="_x0000_i1108" type="#_x0000_t75" style="width:296.4pt;height:27.6pt" o:ole="">
            <v:imagedata r:id="rId174" o:title=""/>
          </v:shape>
          <o:OLEObject Type="Embed" ProgID="Equation.DSMT4" ShapeID="_x0000_i1108" DrawAspect="Content" ObjectID="_1654271391" r:id="rId175"/>
        </w:object>
      </w:r>
    </w:p>
    <w:p w14:paraId="6D4B3144" w14:textId="77777777" w:rsidR="00250407" w:rsidRDefault="00250407" w:rsidP="00250407">
      <w:pPr>
        <w:widowControl/>
        <w:tabs>
          <w:tab w:val="left" w:pos="1440"/>
        </w:tabs>
        <w:ind w:left="360"/>
      </w:pPr>
      <w:r>
        <w:tab/>
      </w:r>
      <w:r w:rsidR="00C44CE2" w:rsidRPr="00C44CE2">
        <w:rPr>
          <w:position w:val="-6"/>
        </w:rPr>
        <w:object w:dxaOrig="7160" w:dyaOrig="380" w14:anchorId="1072C210">
          <v:shape id="_x0000_i1109" type="#_x0000_t75" style="width:357.6pt;height:18.6pt" o:ole="">
            <v:imagedata r:id="rId176" o:title=""/>
          </v:shape>
          <o:OLEObject Type="Embed" ProgID="Equation.DSMT4" ShapeID="_x0000_i1109" DrawAspect="Content" ObjectID="_1654271392" r:id="rId177"/>
        </w:object>
      </w:r>
    </w:p>
    <w:p w14:paraId="78ADF104" w14:textId="77777777" w:rsidR="00250407" w:rsidRDefault="00250407" w:rsidP="00250407">
      <w:pPr>
        <w:widowControl/>
        <w:tabs>
          <w:tab w:val="left" w:pos="144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6800" w:dyaOrig="460" w14:anchorId="1D8B8907">
          <v:shape id="_x0000_i1110" type="#_x0000_t75" style="width:339.6pt;height:23.4pt" o:ole="">
            <v:imagedata r:id="rId178" o:title=""/>
          </v:shape>
          <o:OLEObject Type="Embed" ProgID="Equation.DSMT4" ShapeID="_x0000_i1110" DrawAspect="Content" ObjectID="_1654271393" r:id="rId179"/>
        </w:object>
      </w:r>
    </w:p>
    <w:p w14:paraId="44041546" w14:textId="77777777" w:rsidR="00250407" w:rsidRDefault="00250407" w:rsidP="00250407">
      <w:pPr>
        <w:widowControl/>
        <w:tabs>
          <w:tab w:val="left" w:pos="720"/>
        </w:tabs>
        <w:spacing w:line="360" w:lineRule="auto"/>
        <w:ind w:left="360"/>
      </w:pPr>
      <w:r>
        <w:tab/>
      </w:r>
      <w:r w:rsidR="001534E9" w:rsidRPr="00C44CE2">
        <w:rPr>
          <w:position w:val="-66"/>
        </w:rPr>
        <w:object w:dxaOrig="3440" w:dyaOrig="1440" w14:anchorId="0D148147">
          <v:shape id="_x0000_i1111" type="#_x0000_t75" style="width:172.2pt;height:1in" o:ole="">
            <v:imagedata r:id="rId180" o:title=""/>
          </v:shape>
          <o:OLEObject Type="Embed" ProgID="Equation.DSMT4" ShapeID="_x0000_i1111" DrawAspect="Content" ObjectID="_1654271394" r:id="rId181"/>
        </w:object>
      </w:r>
      <w:r>
        <w:t xml:space="preserve"> </w:t>
      </w:r>
    </w:p>
    <w:p w14:paraId="6BB0EAC7" w14:textId="77777777" w:rsidR="001534E9" w:rsidRDefault="00E85447" w:rsidP="0022570B">
      <w:pPr>
        <w:widowControl/>
        <w:spacing w:line="360" w:lineRule="auto"/>
        <w:ind w:left="720"/>
      </w:pPr>
      <w:r w:rsidRPr="00E85447">
        <w:rPr>
          <w:position w:val="-50"/>
        </w:rPr>
        <w:object w:dxaOrig="1740" w:dyaOrig="1120" w14:anchorId="66B028F4">
          <v:shape id="_x0000_i1112" type="#_x0000_t75" style="width:87pt;height:56.1pt" o:ole="">
            <v:imagedata r:id="rId182" o:title=""/>
          </v:shape>
          <o:OLEObject Type="Embed" ProgID="Equation.DSMT4" ShapeID="_x0000_i1112" DrawAspect="Content" ObjectID="_1654271395" r:id="rId183"/>
        </w:object>
      </w:r>
    </w:p>
    <w:p w14:paraId="7D2BD803" w14:textId="77777777" w:rsidR="00A60F5A" w:rsidRDefault="00A60F5A" w:rsidP="00A60F5A">
      <w:pPr>
        <w:widowControl/>
        <w:tabs>
          <w:tab w:val="left" w:pos="4320"/>
        </w:tabs>
        <w:spacing w:line="360" w:lineRule="auto"/>
        <w:ind w:left="1080"/>
      </w:pPr>
      <w:r w:rsidRPr="00A60F5A">
        <w:rPr>
          <w:position w:val="-50"/>
        </w:rPr>
        <w:object w:dxaOrig="1939" w:dyaOrig="1120" w14:anchorId="0F200045">
          <v:shape id="_x0000_i1113" type="#_x0000_t75" style="width:96.9pt;height:56.1pt" o:ole="">
            <v:imagedata r:id="rId184" o:title=""/>
          </v:shape>
          <o:OLEObject Type="Embed" ProgID="Equation.DSMT4" ShapeID="_x0000_i1113" DrawAspect="Content" ObjectID="_1654271396" r:id="rId185"/>
        </w:object>
      </w:r>
      <w:r w:rsidR="00582DDD">
        <w:t xml:space="preserve"> </w:t>
      </w:r>
      <w:r>
        <w:tab/>
      </w:r>
      <w:r w:rsidR="007561D8" w:rsidRPr="00A60F5A">
        <w:rPr>
          <w:position w:val="-50"/>
        </w:rPr>
        <w:object w:dxaOrig="2360" w:dyaOrig="1120" w14:anchorId="59B7128F">
          <v:shape id="_x0000_i1114" type="#_x0000_t75" style="width:117.9pt;height:56.1pt" o:ole="">
            <v:imagedata r:id="rId186" o:title=""/>
          </v:shape>
          <o:OLEObject Type="Embed" ProgID="Equation.DSMT4" ShapeID="_x0000_i1114" DrawAspect="Content" ObjectID="_1654271397" r:id="rId187"/>
        </w:object>
      </w:r>
    </w:p>
    <w:p w14:paraId="160AF7E2" w14:textId="77777777" w:rsidR="00E85447" w:rsidRDefault="007561D8" w:rsidP="00A60F5A">
      <w:pPr>
        <w:widowControl/>
        <w:tabs>
          <w:tab w:val="left" w:pos="4320"/>
        </w:tabs>
        <w:spacing w:line="360" w:lineRule="auto"/>
        <w:ind w:left="1080"/>
      </w:pPr>
      <w:r w:rsidRPr="00A60F5A">
        <w:rPr>
          <w:position w:val="-50"/>
        </w:rPr>
        <w:object w:dxaOrig="2400" w:dyaOrig="1120" w14:anchorId="5F4FDA54">
          <v:shape id="_x0000_i1115" type="#_x0000_t75" style="width:120pt;height:56.1pt" o:ole="">
            <v:imagedata r:id="rId188" o:title=""/>
          </v:shape>
          <o:OLEObject Type="Embed" ProgID="Equation.DSMT4" ShapeID="_x0000_i1115" DrawAspect="Content" ObjectID="_1654271398" r:id="rId189"/>
        </w:object>
      </w:r>
      <w:r w:rsidR="00A60F5A">
        <w:tab/>
      </w:r>
      <w:r w:rsidR="0098452C" w:rsidRPr="00A60F5A">
        <w:rPr>
          <w:position w:val="-50"/>
        </w:rPr>
        <w:object w:dxaOrig="2240" w:dyaOrig="1120" w14:anchorId="1577B550">
          <v:shape id="_x0000_i1116" type="#_x0000_t75" style="width:111.9pt;height:56.1pt" o:ole="">
            <v:imagedata r:id="rId190" o:title=""/>
          </v:shape>
          <o:OLEObject Type="Embed" ProgID="Equation.DSMT4" ShapeID="_x0000_i1116" DrawAspect="Content" ObjectID="_1654271399" r:id="rId191"/>
        </w:object>
      </w:r>
      <w:r w:rsidR="00A60F5A">
        <w:t xml:space="preserve"> </w:t>
      </w:r>
    </w:p>
    <w:p w14:paraId="3DD45844" w14:textId="77777777" w:rsidR="001534E9" w:rsidRDefault="00614D93" w:rsidP="001534E9">
      <w:pPr>
        <w:widowControl/>
        <w:spacing w:line="360" w:lineRule="auto"/>
        <w:ind w:left="720"/>
      </w:pPr>
      <w:r w:rsidRPr="001534E9">
        <w:rPr>
          <w:position w:val="-26"/>
        </w:rPr>
        <w:object w:dxaOrig="3780" w:dyaOrig="580" w14:anchorId="2C738E03">
          <v:shape id="_x0000_i1117" type="#_x0000_t75" style="width:189pt;height:29.1pt" o:ole="">
            <v:imagedata r:id="rId192" o:title=""/>
          </v:shape>
          <o:OLEObject Type="Embed" ProgID="Equation.DSMT4" ShapeID="_x0000_i1117" DrawAspect="Content" ObjectID="_1654271400" r:id="rId193"/>
        </w:object>
      </w:r>
      <w:r w:rsidR="001534E9">
        <w:t xml:space="preserve"> </w:t>
      </w:r>
    </w:p>
    <w:p w14:paraId="164B0744" w14:textId="77777777" w:rsidR="00250407" w:rsidRDefault="00283331" w:rsidP="00250407">
      <w:pPr>
        <w:widowControl/>
        <w:spacing w:line="360" w:lineRule="auto"/>
        <w:ind w:left="360"/>
      </w:pPr>
      <w:r w:rsidRPr="00C44CE2">
        <w:rPr>
          <w:position w:val="-54"/>
        </w:rPr>
        <w:object w:dxaOrig="5179" w:dyaOrig="960" w14:anchorId="681BDBA9">
          <v:shape id="_x0000_i1118" type="#_x0000_t75" style="width:259.5pt;height:47.7pt" o:ole="">
            <v:imagedata r:id="rId194" o:title=""/>
          </v:shape>
          <o:OLEObject Type="Embed" ProgID="Equation.DSMT4" ShapeID="_x0000_i1118" DrawAspect="Content" ObjectID="_1654271401" r:id="rId195"/>
        </w:object>
      </w:r>
    </w:p>
    <w:p w14:paraId="57627805" w14:textId="77777777" w:rsidR="00614D93" w:rsidRDefault="00614D93" w:rsidP="00614D93"/>
    <w:p w14:paraId="77A33A1F" w14:textId="77777777" w:rsidR="00614D93" w:rsidRDefault="00614D93" w:rsidP="00614D93"/>
    <w:p w14:paraId="4BF99D17" w14:textId="77777777" w:rsidR="00250407" w:rsidRPr="008266E1" w:rsidRDefault="00250407" w:rsidP="000A7B54">
      <w:pPr>
        <w:spacing w:line="240" w:lineRule="auto"/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t>Exercise</w:t>
      </w:r>
    </w:p>
    <w:p w14:paraId="420C4F80" w14:textId="77777777" w:rsidR="00250407" w:rsidRDefault="00250407" w:rsidP="000A7B54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8"/>
        </w:rPr>
        <w:object w:dxaOrig="2020" w:dyaOrig="900" w14:anchorId="0FC6C2AE">
          <v:shape id="_x0000_i1119" type="#_x0000_t75" style="width:101.4pt;height:45pt" o:ole="">
            <v:imagedata r:id="rId196" o:title=""/>
          </v:shape>
          <o:OLEObject Type="Embed" ProgID="Equation.DSMT4" ShapeID="_x0000_i1119" DrawAspect="Content" ObjectID="_1654271402" r:id="rId197"/>
        </w:object>
      </w:r>
    </w:p>
    <w:p w14:paraId="6D52BAAA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9CFEB72" w14:textId="77777777" w:rsidR="00250407" w:rsidRDefault="00C44CE2" w:rsidP="00250407">
      <w:pPr>
        <w:widowControl/>
        <w:ind w:left="360"/>
      </w:pPr>
      <w:r w:rsidRPr="00C44CE2">
        <w:rPr>
          <w:position w:val="-48"/>
        </w:rPr>
        <w:object w:dxaOrig="4080" w:dyaOrig="900" w14:anchorId="57275058">
          <v:shape id="_x0000_i1120" type="#_x0000_t75" style="width:204pt;height:45pt" o:ole="">
            <v:imagedata r:id="rId198" o:title=""/>
          </v:shape>
          <o:OLEObject Type="Embed" ProgID="Equation.DSMT4" ShapeID="_x0000_i1120" DrawAspect="Content" ObjectID="_1654271403" r:id="rId199"/>
        </w:object>
      </w:r>
    </w:p>
    <w:p w14:paraId="5888263D" w14:textId="77777777" w:rsidR="00250407" w:rsidRDefault="00C44CE2" w:rsidP="00250407">
      <w:pPr>
        <w:widowControl/>
        <w:ind w:left="360"/>
      </w:pPr>
      <w:r w:rsidRPr="00C44CE2">
        <w:rPr>
          <w:position w:val="-22"/>
        </w:rPr>
        <w:object w:dxaOrig="4560" w:dyaOrig="560" w14:anchorId="1A423695">
          <v:shape id="_x0000_i1121" type="#_x0000_t75" style="width:228pt;height:27.6pt" o:ole="">
            <v:imagedata r:id="rId200" o:title=""/>
          </v:shape>
          <o:OLEObject Type="Embed" ProgID="Equation.DSMT4" ShapeID="_x0000_i1121" DrawAspect="Content" ObjectID="_1654271404" r:id="rId201"/>
        </w:object>
      </w:r>
    </w:p>
    <w:p w14:paraId="7A2FEA58" w14:textId="77777777" w:rsidR="00250407" w:rsidRDefault="00250407" w:rsidP="00250407">
      <w:pPr>
        <w:widowControl/>
        <w:tabs>
          <w:tab w:val="left" w:pos="1440"/>
        </w:tabs>
        <w:ind w:left="360"/>
      </w:pPr>
      <w:r>
        <w:tab/>
      </w:r>
      <w:r w:rsidR="00C44CE2" w:rsidRPr="00C44CE2">
        <w:rPr>
          <w:position w:val="-6"/>
        </w:rPr>
        <w:object w:dxaOrig="3840" w:dyaOrig="380" w14:anchorId="7934BA35">
          <v:shape id="_x0000_i1122" type="#_x0000_t75" style="width:192pt;height:18.6pt" o:ole="">
            <v:imagedata r:id="rId202" o:title=""/>
          </v:shape>
          <o:OLEObject Type="Embed" ProgID="Equation.DSMT4" ShapeID="_x0000_i1122" DrawAspect="Content" ObjectID="_1654271405" r:id="rId203"/>
        </w:object>
      </w:r>
    </w:p>
    <w:p w14:paraId="1B3E194C" w14:textId="77777777" w:rsidR="00250407" w:rsidRDefault="00250407" w:rsidP="00250407">
      <w:pPr>
        <w:widowControl/>
        <w:tabs>
          <w:tab w:val="left" w:pos="144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3820" w:dyaOrig="460" w14:anchorId="76D8796A">
          <v:shape id="_x0000_i1123" type="#_x0000_t75" style="width:191.4pt;height:23.4pt" o:ole="">
            <v:imagedata r:id="rId204" o:title=""/>
          </v:shape>
          <o:OLEObject Type="Embed" ProgID="Equation.DSMT4" ShapeID="_x0000_i1123" DrawAspect="Content" ObjectID="_1654271406" r:id="rId205"/>
        </w:object>
      </w:r>
    </w:p>
    <w:p w14:paraId="385D3EAB" w14:textId="77777777" w:rsidR="00250407" w:rsidRDefault="009B7A2A" w:rsidP="009B7A2A">
      <w:pPr>
        <w:widowControl/>
        <w:spacing w:line="360" w:lineRule="auto"/>
        <w:ind w:left="720"/>
      </w:pPr>
      <w:r w:rsidRPr="00C44CE2">
        <w:rPr>
          <w:position w:val="-50"/>
        </w:rPr>
        <w:object w:dxaOrig="1600" w:dyaOrig="1120" w14:anchorId="69B6C294">
          <v:shape id="_x0000_i1124" type="#_x0000_t75" style="width:80.1pt;height:56.4pt" o:ole="">
            <v:imagedata r:id="rId206" o:title=""/>
          </v:shape>
          <o:OLEObject Type="Embed" ProgID="Equation.DSMT4" ShapeID="_x0000_i1124" DrawAspect="Content" ObjectID="_1654271407" r:id="rId207"/>
        </w:object>
      </w:r>
      <w:r w:rsidR="00250407">
        <w:t xml:space="preserve"> </w:t>
      </w:r>
    </w:p>
    <w:p w14:paraId="6C39F997" w14:textId="77777777" w:rsidR="009B7A2A" w:rsidRDefault="008C39C6" w:rsidP="008C39C6">
      <w:pPr>
        <w:widowControl/>
        <w:tabs>
          <w:tab w:val="left" w:pos="3600"/>
        </w:tabs>
        <w:spacing w:line="360" w:lineRule="auto"/>
        <w:ind w:left="1080"/>
      </w:pPr>
      <w:r w:rsidRPr="008C39C6">
        <w:rPr>
          <w:position w:val="-50"/>
        </w:rPr>
        <w:object w:dxaOrig="1700" w:dyaOrig="1120" w14:anchorId="23539756">
          <v:shape id="_x0000_i1125" type="#_x0000_t75" style="width:84.9pt;height:56.1pt" o:ole="">
            <v:imagedata r:id="rId208" o:title=""/>
          </v:shape>
          <o:OLEObject Type="Embed" ProgID="Equation.DSMT4" ShapeID="_x0000_i1125" DrawAspect="Content" ObjectID="_1654271408" r:id="rId209"/>
        </w:object>
      </w:r>
      <w:r>
        <w:tab/>
      </w:r>
      <w:r w:rsidRPr="008C39C6">
        <w:rPr>
          <w:position w:val="-50"/>
        </w:rPr>
        <w:object w:dxaOrig="1920" w:dyaOrig="1120" w14:anchorId="58E1837A">
          <v:shape id="_x0000_i1126" type="#_x0000_t75" style="width:96pt;height:56.1pt" o:ole="">
            <v:imagedata r:id="rId210" o:title=""/>
          </v:shape>
          <o:OLEObject Type="Embed" ProgID="Equation.DSMT4" ShapeID="_x0000_i1126" DrawAspect="Content" ObjectID="_1654271409" r:id="rId211"/>
        </w:object>
      </w:r>
    </w:p>
    <w:p w14:paraId="0728FD09" w14:textId="77777777" w:rsidR="008C39C6" w:rsidRDefault="008C39C6" w:rsidP="008C39C6">
      <w:pPr>
        <w:widowControl/>
        <w:tabs>
          <w:tab w:val="left" w:pos="3600"/>
        </w:tabs>
        <w:spacing w:line="360" w:lineRule="auto"/>
        <w:ind w:left="1080"/>
      </w:pPr>
      <w:r w:rsidRPr="008C39C6">
        <w:rPr>
          <w:position w:val="-50"/>
        </w:rPr>
        <w:object w:dxaOrig="1860" w:dyaOrig="1120" w14:anchorId="5E7DB2DD">
          <v:shape id="_x0000_i1127" type="#_x0000_t75" style="width:93pt;height:56.1pt" o:ole="">
            <v:imagedata r:id="rId212" o:title=""/>
          </v:shape>
          <o:OLEObject Type="Embed" ProgID="Equation.DSMT4" ShapeID="_x0000_i1127" DrawAspect="Content" ObjectID="_1654271410" r:id="rId213"/>
        </w:object>
      </w:r>
      <w:r>
        <w:tab/>
      </w:r>
      <w:r w:rsidRPr="008C39C6">
        <w:rPr>
          <w:position w:val="-50"/>
        </w:rPr>
        <w:object w:dxaOrig="1880" w:dyaOrig="1120" w14:anchorId="1743B66F">
          <v:shape id="_x0000_i1128" type="#_x0000_t75" style="width:93.9pt;height:56.1pt" o:ole="">
            <v:imagedata r:id="rId214" o:title=""/>
          </v:shape>
          <o:OLEObject Type="Embed" ProgID="Equation.DSMT4" ShapeID="_x0000_i1128" DrawAspect="Content" ObjectID="_1654271411" r:id="rId215"/>
        </w:object>
      </w:r>
    </w:p>
    <w:p w14:paraId="4A7FFA64" w14:textId="77777777" w:rsidR="009B7A2A" w:rsidRDefault="009B7A2A" w:rsidP="009B7A2A">
      <w:pPr>
        <w:widowControl/>
        <w:spacing w:line="360" w:lineRule="auto"/>
        <w:ind w:left="720"/>
      </w:pPr>
      <w:r w:rsidRPr="009B7A2A">
        <w:rPr>
          <w:position w:val="-26"/>
        </w:rPr>
        <w:object w:dxaOrig="2340" w:dyaOrig="580" w14:anchorId="1BBA7441">
          <v:shape id="_x0000_i1129" type="#_x0000_t75" style="width:117pt;height:29.1pt" o:ole="">
            <v:imagedata r:id="rId216" o:title=""/>
          </v:shape>
          <o:OLEObject Type="Embed" ProgID="Equation.DSMT4" ShapeID="_x0000_i1129" DrawAspect="Content" ObjectID="_1654271412" r:id="rId217"/>
        </w:object>
      </w:r>
      <w:r>
        <w:t xml:space="preserve"> </w:t>
      </w:r>
    </w:p>
    <w:p w14:paraId="2AB5AA0B" w14:textId="77777777" w:rsidR="00250407" w:rsidRDefault="00344457" w:rsidP="00250407">
      <w:pPr>
        <w:widowControl/>
        <w:ind w:left="360"/>
      </w:pPr>
      <w:r w:rsidRPr="00344457">
        <w:rPr>
          <w:position w:val="-54"/>
        </w:rPr>
        <w:object w:dxaOrig="4140" w:dyaOrig="1100" w14:anchorId="5B0A905E">
          <v:shape id="_x0000_i1130" type="#_x0000_t75" style="width:207pt;height:54.6pt" o:ole="">
            <v:imagedata r:id="rId218" o:title=""/>
          </v:shape>
          <o:OLEObject Type="Embed" ProgID="Equation.DSMT4" ShapeID="_x0000_i1130" DrawAspect="Content" ObjectID="_1654271413" r:id="rId219"/>
        </w:object>
      </w:r>
    </w:p>
    <w:p w14:paraId="16492810" w14:textId="77777777" w:rsidR="00333544" w:rsidRDefault="00333544" w:rsidP="00250407">
      <w:pPr>
        <w:widowControl/>
      </w:pPr>
      <w:r>
        <w:br w:type="page"/>
      </w:r>
    </w:p>
    <w:p w14:paraId="0F92ACE8" w14:textId="77777777" w:rsidR="00250407" w:rsidRPr="008266E1" w:rsidRDefault="00250407" w:rsidP="008266E1">
      <w:pPr>
        <w:spacing w:after="120" w:line="240" w:lineRule="auto"/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lastRenderedPageBreak/>
        <w:t>Exercise</w:t>
      </w:r>
    </w:p>
    <w:p w14:paraId="08FFF183" w14:textId="77777777" w:rsidR="00250407" w:rsidRDefault="00250407" w:rsidP="008266E1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8"/>
        </w:rPr>
        <w:object w:dxaOrig="1500" w:dyaOrig="900" w14:anchorId="3F514D2D">
          <v:shape id="_x0000_i1131" type="#_x0000_t75" style="width:75pt;height:45pt" o:ole="">
            <v:imagedata r:id="rId220" o:title=""/>
          </v:shape>
          <o:OLEObject Type="Embed" ProgID="Equation.DSMT4" ShapeID="_x0000_i1131" DrawAspect="Content" ObjectID="_1654271414" r:id="rId221"/>
        </w:object>
      </w:r>
    </w:p>
    <w:p w14:paraId="5DE0EF07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93EC17A" w14:textId="77777777" w:rsidR="00250407" w:rsidRDefault="00C44CE2" w:rsidP="00250407">
      <w:pPr>
        <w:widowControl/>
        <w:ind w:left="360"/>
      </w:pPr>
      <w:r w:rsidRPr="00C44CE2">
        <w:rPr>
          <w:position w:val="-48"/>
        </w:rPr>
        <w:object w:dxaOrig="3260" w:dyaOrig="900" w14:anchorId="2D0A87D2">
          <v:shape id="_x0000_i1132" type="#_x0000_t75" style="width:162.6pt;height:45pt" o:ole="">
            <v:imagedata r:id="rId222" o:title=""/>
          </v:shape>
          <o:OLEObject Type="Embed" ProgID="Equation.DSMT4" ShapeID="_x0000_i1132" DrawAspect="Content" ObjectID="_1654271415" r:id="rId223"/>
        </w:object>
      </w:r>
    </w:p>
    <w:p w14:paraId="1791284F" w14:textId="77777777" w:rsidR="00250407" w:rsidRDefault="00C44CE2" w:rsidP="00250407">
      <w:pPr>
        <w:widowControl/>
        <w:spacing w:line="360" w:lineRule="auto"/>
        <w:ind w:left="360"/>
      </w:pPr>
      <w:r w:rsidRPr="00C44CE2">
        <w:rPr>
          <w:position w:val="-6"/>
        </w:rPr>
        <w:object w:dxaOrig="4220" w:dyaOrig="380" w14:anchorId="08096047">
          <v:shape id="_x0000_i1133" type="#_x0000_t75" style="width:210.6pt;height:18.6pt" o:ole="">
            <v:imagedata r:id="rId224" o:title=""/>
          </v:shape>
          <o:OLEObject Type="Embed" ProgID="Equation.DSMT4" ShapeID="_x0000_i1133" DrawAspect="Content" ObjectID="_1654271416" r:id="rId225"/>
        </w:object>
      </w:r>
    </w:p>
    <w:p w14:paraId="36C42103" w14:textId="77777777" w:rsidR="00250407" w:rsidRDefault="00250407" w:rsidP="00250407">
      <w:pPr>
        <w:widowControl/>
        <w:tabs>
          <w:tab w:val="left" w:pos="171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3019" w:dyaOrig="460" w14:anchorId="6ABF473A">
          <v:shape id="_x0000_i1134" type="#_x0000_t75" style="width:150.6pt;height:23.4pt" o:ole="">
            <v:imagedata r:id="rId226" o:title=""/>
          </v:shape>
          <o:OLEObject Type="Embed" ProgID="Equation.DSMT4" ShapeID="_x0000_i1134" DrawAspect="Content" ObjectID="_1654271417" r:id="rId227"/>
        </w:object>
      </w:r>
    </w:p>
    <w:p w14:paraId="1D33406A" w14:textId="77777777" w:rsidR="00250407" w:rsidRDefault="00250407" w:rsidP="00250407">
      <w:pPr>
        <w:widowControl/>
        <w:tabs>
          <w:tab w:val="left" w:pos="1080"/>
        </w:tabs>
        <w:spacing w:line="360" w:lineRule="auto"/>
        <w:ind w:left="360"/>
      </w:pPr>
      <w:r>
        <w:tab/>
      </w:r>
      <w:r w:rsidR="00933358" w:rsidRPr="00C44CE2">
        <w:rPr>
          <w:position w:val="-50"/>
        </w:rPr>
        <w:object w:dxaOrig="3800" w:dyaOrig="1120" w14:anchorId="471C6831">
          <v:shape id="_x0000_i1135" type="#_x0000_t75" style="width:189.9pt;height:56.4pt" o:ole="">
            <v:imagedata r:id="rId228" o:title=""/>
          </v:shape>
          <o:OLEObject Type="Embed" ProgID="Equation.DSMT4" ShapeID="_x0000_i1135" DrawAspect="Content" ObjectID="_1654271418" r:id="rId229"/>
        </w:object>
      </w:r>
    </w:p>
    <w:p w14:paraId="523AF18E" w14:textId="77777777" w:rsidR="00250407" w:rsidRDefault="00344457" w:rsidP="00250407">
      <w:pPr>
        <w:widowControl/>
        <w:spacing w:line="360" w:lineRule="auto"/>
        <w:ind w:left="360"/>
      </w:pPr>
      <w:r w:rsidRPr="00C44CE2">
        <w:rPr>
          <w:position w:val="-54"/>
        </w:rPr>
        <w:object w:dxaOrig="3480" w:dyaOrig="960" w14:anchorId="27D5FDC3">
          <v:shape id="_x0000_i1136" type="#_x0000_t75" style="width:174pt;height:48pt" o:ole="">
            <v:imagedata r:id="rId230" o:title=""/>
          </v:shape>
          <o:OLEObject Type="Embed" ProgID="Equation.DSMT4" ShapeID="_x0000_i1136" DrawAspect="Content" ObjectID="_1654271419" r:id="rId231"/>
        </w:object>
      </w:r>
    </w:p>
    <w:p w14:paraId="3A51C6A1" w14:textId="77777777" w:rsidR="00933358" w:rsidRDefault="00933358" w:rsidP="00933358"/>
    <w:p w14:paraId="6E3DD37F" w14:textId="77777777" w:rsidR="00933358" w:rsidRDefault="00933358" w:rsidP="00933358"/>
    <w:p w14:paraId="54E79424" w14:textId="77777777" w:rsidR="00250407" w:rsidRPr="008266E1" w:rsidRDefault="00250407" w:rsidP="00250407">
      <w:pPr>
        <w:spacing w:after="120"/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t>Exercise</w:t>
      </w:r>
    </w:p>
    <w:p w14:paraId="532AFD39" w14:textId="77777777"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1640" w:dyaOrig="620" w14:anchorId="5774F323">
          <v:shape id="_x0000_i1137" type="#_x0000_t75" style="width:81.6pt;height:30.6pt" o:ole="">
            <v:imagedata r:id="rId232" o:title=""/>
          </v:shape>
          <o:OLEObject Type="Embed" ProgID="Equation.DSMT4" ShapeID="_x0000_i1137" DrawAspect="Content" ObjectID="_1654271420" r:id="rId233"/>
        </w:object>
      </w:r>
    </w:p>
    <w:p w14:paraId="33414CDF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B2EE6B1" w14:textId="77777777" w:rsidR="00250407" w:rsidRDefault="00C44CE2" w:rsidP="00957F06">
      <w:pPr>
        <w:widowControl/>
        <w:spacing w:line="360" w:lineRule="auto"/>
        <w:ind w:left="360"/>
      </w:pPr>
      <w:r w:rsidRPr="00C44CE2">
        <w:rPr>
          <w:position w:val="-30"/>
        </w:rPr>
        <w:object w:dxaOrig="3320" w:dyaOrig="620" w14:anchorId="3CA062A0">
          <v:shape id="_x0000_i1138" type="#_x0000_t75" style="width:165.6pt;height:30.6pt" o:ole="">
            <v:imagedata r:id="rId234" o:title=""/>
          </v:shape>
          <o:OLEObject Type="Embed" ProgID="Equation.DSMT4" ShapeID="_x0000_i1138" DrawAspect="Content" ObjectID="_1654271421" r:id="rId235"/>
        </w:object>
      </w:r>
    </w:p>
    <w:p w14:paraId="015512C9" w14:textId="77777777" w:rsidR="00250407" w:rsidRDefault="00C44CE2" w:rsidP="00250407">
      <w:pPr>
        <w:widowControl/>
        <w:ind w:left="360"/>
      </w:pPr>
      <w:r w:rsidRPr="00C44CE2">
        <w:rPr>
          <w:position w:val="-6"/>
        </w:rPr>
        <w:object w:dxaOrig="2299" w:dyaOrig="279" w14:anchorId="6FF476F4">
          <v:shape id="_x0000_i1139" type="#_x0000_t75" style="width:114.6pt;height:14.4pt" o:ole="">
            <v:imagedata r:id="rId236" o:title=""/>
          </v:shape>
          <o:OLEObject Type="Embed" ProgID="Equation.DSMT4" ShapeID="_x0000_i1139" DrawAspect="Content" ObjectID="_1654271422" r:id="rId237"/>
        </w:object>
      </w:r>
    </w:p>
    <w:p w14:paraId="37BE4D83" w14:textId="77777777" w:rsidR="00250407" w:rsidRDefault="00C44CE2" w:rsidP="00250407">
      <w:pPr>
        <w:widowControl/>
        <w:spacing w:line="360" w:lineRule="auto"/>
        <w:ind w:left="360"/>
      </w:pPr>
      <w:r w:rsidRPr="00C44CE2">
        <w:rPr>
          <w:position w:val="-14"/>
        </w:rPr>
        <w:object w:dxaOrig="2420" w:dyaOrig="400" w14:anchorId="10845EE3">
          <v:shape id="_x0000_i1140" type="#_x0000_t75" style="width:120.6pt;height:20.4pt" o:ole="">
            <v:imagedata r:id="rId238" o:title=""/>
          </v:shape>
          <o:OLEObject Type="Embed" ProgID="Equation.DSMT4" ShapeID="_x0000_i1140" DrawAspect="Content" ObjectID="_1654271423" r:id="rId239"/>
        </w:object>
      </w:r>
    </w:p>
    <w:p w14:paraId="1AB05FAD" w14:textId="77777777" w:rsidR="00581B31" w:rsidRDefault="00FA21FE" w:rsidP="00FA21FE">
      <w:pPr>
        <w:widowControl/>
        <w:spacing w:line="360" w:lineRule="auto"/>
        <w:ind w:left="720"/>
      </w:pPr>
      <w:r w:rsidRPr="00581B31">
        <w:rPr>
          <w:position w:val="-28"/>
        </w:rPr>
        <w:object w:dxaOrig="1340" w:dyaOrig="680" w14:anchorId="4138E1D6">
          <v:shape id="_x0000_i1141" type="#_x0000_t75" style="width:66.9pt;height:33.6pt" o:ole="">
            <v:imagedata r:id="rId240" o:title=""/>
          </v:shape>
          <o:OLEObject Type="Embed" ProgID="Equation.DSMT4" ShapeID="_x0000_i1141" DrawAspect="Content" ObjectID="_1654271424" r:id="rId241"/>
        </w:object>
      </w:r>
    </w:p>
    <w:p w14:paraId="7B5340EB" w14:textId="77777777" w:rsidR="00FA21FE" w:rsidRDefault="00FA21FE" w:rsidP="00FA21FE">
      <w:pPr>
        <w:widowControl/>
        <w:spacing w:line="360" w:lineRule="auto"/>
        <w:ind w:left="720"/>
      </w:pPr>
      <w:r w:rsidRPr="00FA21FE">
        <w:rPr>
          <w:position w:val="-30"/>
        </w:rPr>
        <w:object w:dxaOrig="5260" w:dyaOrig="720" w14:anchorId="3E3CB180">
          <v:shape id="_x0000_i1142" type="#_x0000_t75" style="width:263.1pt;height:36pt" o:ole="">
            <v:imagedata r:id="rId242" o:title=""/>
          </v:shape>
          <o:OLEObject Type="Embed" ProgID="Equation.DSMT4" ShapeID="_x0000_i1142" DrawAspect="Content" ObjectID="_1654271425" r:id="rId243"/>
        </w:object>
      </w:r>
      <w:r>
        <w:t xml:space="preserve"> </w:t>
      </w:r>
    </w:p>
    <w:p w14:paraId="43EE65BE" w14:textId="77777777" w:rsidR="00581B31" w:rsidRDefault="000825F5" w:rsidP="000825F5">
      <w:pPr>
        <w:widowControl/>
        <w:spacing w:line="360" w:lineRule="auto"/>
        <w:ind w:left="1080"/>
      </w:pPr>
      <w:r w:rsidRPr="00581B31">
        <w:rPr>
          <w:position w:val="-26"/>
        </w:rPr>
        <w:object w:dxaOrig="1900" w:dyaOrig="580" w14:anchorId="39723E69">
          <v:shape id="_x0000_i1143" type="#_x0000_t75" style="width:95.1pt;height:29.1pt" o:ole="">
            <v:imagedata r:id="rId244" o:title=""/>
          </v:shape>
          <o:OLEObject Type="Embed" ProgID="Equation.DSMT4" ShapeID="_x0000_i1143" DrawAspect="Content" ObjectID="_1654271426" r:id="rId245"/>
        </w:object>
      </w:r>
    </w:p>
    <w:p w14:paraId="2BC1F2EE" w14:textId="77777777" w:rsidR="00250407" w:rsidRDefault="000825F5" w:rsidP="00FA21FE">
      <w:pPr>
        <w:widowControl/>
        <w:tabs>
          <w:tab w:val="left" w:pos="1080"/>
        </w:tabs>
        <w:spacing w:line="240" w:lineRule="auto"/>
        <w:ind w:left="360"/>
      </w:pPr>
      <w:r w:rsidRPr="00C44CE2">
        <w:rPr>
          <w:position w:val="-36"/>
        </w:rPr>
        <w:object w:dxaOrig="3560" w:dyaOrig="920" w14:anchorId="6ED123D9">
          <v:shape id="_x0000_i1144" type="#_x0000_t75" style="width:177.6pt;height:45.6pt" o:ole="">
            <v:imagedata r:id="rId246" o:title=""/>
          </v:shape>
          <o:OLEObject Type="Embed" ProgID="Equation.DSMT4" ShapeID="_x0000_i1144" DrawAspect="Content" ObjectID="_1654271427" r:id="rId247"/>
        </w:object>
      </w:r>
    </w:p>
    <w:p w14:paraId="4A91642F" w14:textId="77777777" w:rsidR="00FA21FE" w:rsidRPr="00FA21FE" w:rsidRDefault="00FA21FE" w:rsidP="00D95FB6">
      <w:pPr>
        <w:widowControl/>
        <w:spacing w:line="240" w:lineRule="auto"/>
        <w:rPr>
          <w:sz w:val="12"/>
        </w:rPr>
      </w:pPr>
      <w:r w:rsidRPr="00FA21FE">
        <w:rPr>
          <w:sz w:val="12"/>
        </w:rPr>
        <w:br w:type="page"/>
      </w:r>
    </w:p>
    <w:p w14:paraId="46BD431A" w14:textId="77777777" w:rsidR="00250407" w:rsidRPr="008266E1" w:rsidRDefault="00250407" w:rsidP="00D95FB6">
      <w:pPr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lastRenderedPageBreak/>
        <w:t>Exercise</w:t>
      </w:r>
    </w:p>
    <w:p w14:paraId="65C42917" w14:textId="77777777" w:rsidR="00250407" w:rsidRDefault="00250407" w:rsidP="00D95FB6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58"/>
        </w:rPr>
        <w:object w:dxaOrig="1180" w:dyaOrig="999" w14:anchorId="685936A3">
          <v:shape id="_x0000_i1145" type="#_x0000_t75" style="width:59.4pt;height:50.4pt" o:ole="">
            <v:imagedata r:id="rId248" o:title=""/>
          </v:shape>
          <o:OLEObject Type="Embed" ProgID="Equation.DSMT4" ShapeID="_x0000_i1145" DrawAspect="Content" ObjectID="_1654271428" r:id="rId249"/>
        </w:object>
      </w:r>
    </w:p>
    <w:p w14:paraId="31693FBB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DBEC3C0" w14:textId="77777777" w:rsidR="00250407" w:rsidRDefault="00C44CE2" w:rsidP="00250407">
      <w:pPr>
        <w:widowControl/>
        <w:ind w:left="360"/>
      </w:pPr>
      <w:r w:rsidRPr="00C44CE2">
        <w:rPr>
          <w:position w:val="-58"/>
        </w:rPr>
        <w:object w:dxaOrig="3320" w:dyaOrig="999" w14:anchorId="41920054">
          <v:shape id="_x0000_i1146" type="#_x0000_t75" style="width:165.6pt;height:50.4pt" o:ole="">
            <v:imagedata r:id="rId250" o:title=""/>
          </v:shape>
          <o:OLEObject Type="Embed" ProgID="Equation.DSMT4" ShapeID="_x0000_i1146" DrawAspect="Content" ObjectID="_1654271429" r:id="rId251"/>
        </w:object>
      </w:r>
    </w:p>
    <w:p w14:paraId="0A6855ED" w14:textId="77777777" w:rsidR="00250407" w:rsidRDefault="00C44CE2" w:rsidP="00250407">
      <w:pPr>
        <w:ind w:left="360"/>
      </w:pPr>
      <w:r w:rsidRPr="00C44CE2">
        <w:rPr>
          <w:position w:val="-22"/>
        </w:rPr>
        <w:object w:dxaOrig="3960" w:dyaOrig="560" w14:anchorId="19236CB0">
          <v:shape id="_x0000_i1147" type="#_x0000_t75" style="width:198pt;height:27.6pt" o:ole="">
            <v:imagedata r:id="rId252" o:title=""/>
          </v:shape>
          <o:OLEObject Type="Embed" ProgID="Equation.DSMT4" ShapeID="_x0000_i1147" DrawAspect="Content" ObjectID="_1654271430" r:id="rId253"/>
        </w:object>
      </w:r>
    </w:p>
    <w:p w14:paraId="5FB508E9" w14:textId="77777777" w:rsidR="00250407" w:rsidRDefault="00C44CE2" w:rsidP="00250407">
      <w:pPr>
        <w:ind w:left="1530"/>
      </w:pPr>
      <w:r w:rsidRPr="00C44CE2">
        <w:rPr>
          <w:position w:val="-6"/>
        </w:rPr>
        <w:object w:dxaOrig="3340" w:dyaOrig="380" w14:anchorId="7F0D4B10">
          <v:shape id="_x0000_i1148" type="#_x0000_t75" style="width:167.4pt;height:18.6pt" o:ole="">
            <v:imagedata r:id="rId254" o:title=""/>
          </v:shape>
          <o:OLEObject Type="Embed" ProgID="Equation.DSMT4" ShapeID="_x0000_i1148" DrawAspect="Content" ObjectID="_1654271431" r:id="rId255"/>
        </w:object>
      </w:r>
    </w:p>
    <w:p w14:paraId="3F23CC1B" w14:textId="77777777" w:rsidR="00250407" w:rsidRDefault="00C44CE2" w:rsidP="00250407">
      <w:pPr>
        <w:spacing w:line="360" w:lineRule="auto"/>
        <w:ind w:left="1530"/>
      </w:pPr>
      <w:r w:rsidRPr="00C44CE2">
        <w:rPr>
          <w:position w:val="-14"/>
        </w:rPr>
        <w:object w:dxaOrig="3460" w:dyaOrig="460" w14:anchorId="3C05AEAE">
          <v:shape id="_x0000_i1149" type="#_x0000_t75" style="width:173.4pt;height:23.4pt" o:ole="">
            <v:imagedata r:id="rId256" o:title=""/>
          </v:shape>
          <o:OLEObject Type="Embed" ProgID="Equation.DSMT4" ShapeID="_x0000_i1149" DrawAspect="Content" ObjectID="_1654271432" r:id="rId257"/>
        </w:object>
      </w:r>
    </w:p>
    <w:p w14:paraId="5B59EC24" w14:textId="77777777" w:rsidR="00250407" w:rsidRDefault="00250407" w:rsidP="00250407">
      <w:pPr>
        <w:tabs>
          <w:tab w:val="left" w:pos="1440"/>
        </w:tabs>
        <w:spacing w:line="360" w:lineRule="auto"/>
        <w:ind w:left="360"/>
      </w:pPr>
      <w:r>
        <w:tab/>
      </w:r>
      <w:r w:rsidR="002401B1" w:rsidRPr="00C44CE2">
        <w:rPr>
          <w:position w:val="-66"/>
        </w:rPr>
        <w:object w:dxaOrig="3440" w:dyaOrig="1440" w14:anchorId="410B2B71">
          <v:shape id="_x0000_i1150" type="#_x0000_t75" style="width:171.6pt;height:1in" o:ole="">
            <v:imagedata r:id="rId258" o:title=""/>
          </v:shape>
          <o:OLEObject Type="Embed" ProgID="Equation.DSMT4" ShapeID="_x0000_i1150" DrawAspect="Content" ObjectID="_1654271433" r:id="rId259"/>
        </w:object>
      </w:r>
    </w:p>
    <w:p w14:paraId="23C51418" w14:textId="77777777" w:rsidR="00250407" w:rsidRDefault="005D4587" w:rsidP="00957F06">
      <w:pPr>
        <w:tabs>
          <w:tab w:val="left" w:pos="1440"/>
        </w:tabs>
        <w:spacing w:line="240" w:lineRule="auto"/>
        <w:ind w:left="360"/>
      </w:pPr>
      <w:r w:rsidRPr="00C44CE2">
        <w:rPr>
          <w:position w:val="-62"/>
        </w:rPr>
        <w:object w:dxaOrig="3340" w:dyaOrig="1040" w14:anchorId="648E6CE8">
          <v:shape id="_x0000_i1151" type="#_x0000_t75" style="width:166.2pt;height:51.6pt" o:ole="">
            <v:imagedata r:id="rId260" o:title=""/>
          </v:shape>
          <o:OLEObject Type="Embed" ProgID="Equation.DSMT4" ShapeID="_x0000_i1151" DrawAspect="Content" ObjectID="_1654271434" r:id="rId261"/>
        </w:object>
      </w:r>
    </w:p>
    <w:p w14:paraId="5AA0AF97" w14:textId="77777777" w:rsidR="009101D8" w:rsidRDefault="009101D8" w:rsidP="009101D8"/>
    <w:p w14:paraId="617D09A6" w14:textId="77777777" w:rsidR="009101D8" w:rsidRDefault="009101D8" w:rsidP="009101D8"/>
    <w:p w14:paraId="14E7FE53" w14:textId="77777777" w:rsidR="00250407" w:rsidRPr="008266E1" w:rsidRDefault="00250407" w:rsidP="00A82787">
      <w:pPr>
        <w:spacing w:line="240" w:lineRule="auto"/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t>Exercise</w:t>
      </w:r>
    </w:p>
    <w:p w14:paraId="2314618A" w14:textId="77777777" w:rsidR="00250407" w:rsidRDefault="00250407" w:rsidP="00A8278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58"/>
        </w:rPr>
        <w:object w:dxaOrig="1140" w:dyaOrig="999" w14:anchorId="46F4FED6">
          <v:shape id="_x0000_i1152" type="#_x0000_t75" style="width:57pt;height:50.4pt" o:ole="">
            <v:imagedata r:id="rId262" o:title=""/>
          </v:shape>
          <o:OLEObject Type="Embed" ProgID="Equation.DSMT4" ShapeID="_x0000_i1152" DrawAspect="Content" ObjectID="_1654271435" r:id="rId263"/>
        </w:object>
      </w:r>
    </w:p>
    <w:p w14:paraId="5FEEA520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141AD17" w14:textId="77777777" w:rsidR="00250407" w:rsidRDefault="00C44CE2" w:rsidP="00250407">
      <w:pPr>
        <w:widowControl/>
        <w:ind w:left="360"/>
      </w:pPr>
      <w:r w:rsidRPr="00C44CE2">
        <w:rPr>
          <w:position w:val="-58"/>
        </w:rPr>
        <w:object w:dxaOrig="3400" w:dyaOrig="999" w14:anchorId="3FE12990">
          <v:shape id="_x0000_i1153" type="#_x0000_t75" style="width:170.4pt;height:50.4pt" o:ole="">
            <v:imagedata r:id="rId264" o:title=""/>
          </v:shape>
          <o:OLEObject Type="Embed" ProgID="Equation.DSMT4" ShapeID="_x0000_i1153" DrawAspect="Content" ObjectID="_1654271436" r:id="rId265"/>
        </w:object>
      </w:r>
    </w:p>
    <w:p w14:paraId="2F9A3DD9" w14:textId="77777777" w:rsidR="00250407" w:rsidRDefault="00C44CE2" w:rsidP="00250407">
      <w:pPr>
        <w:ind w:left="360"/>
      </w:pPr>
      <w:r w:rsidRPr="00C44CE2">
        <w:rPr>
          <w:position w:val="-22"/>
        </w:rPr>
        <w:object w:dxaOrig="3540" w:dyaOrig="560" w14:anchorId="3C0460A4">
          <v:shape id="_x0000_i1154" type="#_x0000_t75" style="width:177pt;height:27.6pt" o:ole="">
            <v:imagedata r:id="rId266" o:title=""/>
          </v:shape>
          <o:OLEObject Type="Embed" ProgID="Equation.DSMT4" ShapeID="_x0000_i1154" DrawAspect="Content" ObjectID="_1654271437" r:id="rId267"/>
        </w:object>
      </w:r>
    </w:p>
    <w:p w14:paraId="4B43764A" w14:textId="77777777" w:rsidR="00250407" w:rsidRDefault="00250407" w:rsidP="008261AF">
      <w:pPr>
        <w:tabs>
          <w:tab w:val="left" w:pos="990"/>
        </w:tabs>
        <w:spacing w:line="360" w:lineRule="auto"/>
        <w:ind w:left="360"/>
      </w:pPr>
      <w:r>
        <w:tab/>
      </w:r>
      <w:r w:rsidR="00C44CE2" w:rsidRPr="00C44CE2">
        <w:rPr>
          <w:position w:val="-6"/>
        </w:rPr>
        <w:object w:dxaOrig="3540" w:dyaOrig="380" w14:anchorId="0EFC3991">
          <v:shape id="_x0000_i1155" type="#_x0000_t75" style="width:177pt;height:18.6pt" o:ole="">
            <v:imagedata r:id="rId268" o:title=""/>
          </v:shape>
          <o:OLEObject Type="Embed" ProgID="Equation.DSMT4" ShapeID="_x0000_i1155" DrawAspect="Content" ObjectID="_1654271438" r:id="rId269"/>
        </w:object>
      </w:r>
    </w:p>
    <w:p w14:paraId="761DC128" w14:textId="77777777" w:rsidR="00250407" w:rsidRDefault="00250407" w:rsidP="00517A1C">
      <w:pPr>
        <w:tabs>
          <w:tab w:val="left" w:pos="1440"/>
        </w:tabs>
        <w:spacing w:line="360" w:lineRule="auto"/>
        <w:ind w:left="360"/>
      </w:pPr>
      <w:r>
        <w:tab/>
      </w:r>
      <w:r w:rsidR="00A82787" w:rsidRPr="00A82787">
        <w:rPr>
          <w:position w:val="-80"/>
        </w:rPr>
        <w:object w:dxaOrig="3100" w:dyaOrig="1719" w14:anchorId="7D3915D0">
          <v:shape id="_x0000_i1156" type="#_x0000_t75" style="width:154.8pt;height:86.4pt" o:ole="">
            <v:imagedata r:id="rId270" o:title=""/>
          </v:shape>
          <o:OLEObject Type="Embed" ProgID="Equation.DSMT4" ShapeID="_x0000_i1156" DrawAspect="Content" ObjectID="_1654271439" r:id="rId271"/>
        </w:object>
      </w:r>
    </w:p>
    <w:p w14:paraId="6E881849" w14:textId="77777777" w:rsidR="00250407" w:rsidRDefault="008261AF" w:rsidP="00250407">
      <w:pPr>
        <w:widowControl/>
        <w:ind w:left="360"/>
      </w:pPr>
      <w:r w:rsidRPr="00C44CE2">
        <w:rPr>
          <w:position w:val="-62"/>
        </w:rPr>
        <w:object w:dxaOrig="3500" w:dyaOrig="1040" w14:anchorId="1206B7DD">
          <v:shape id="_x0000_i1157" type="#_x0000_t75" style="width:175.8pt;height:51.6pt" o:ole="">
            <v:imagedata r:id="rId272" o:title=""/>
          </v:shape>
          <o:OLEObject Type="Embed" ProgID="Equation.DSMT4" ShapeID="_x0000_i1157" DrawAspect="Content" ObjectID="_1654271440" r:id="rId273"/>
        </w:object>
      </w:r>
    </w:p>
    <w:p w14:paraId="761892FD" w14:textId="77777777" w:rsidR="00250407" w:rsidRDefault="00250407" w:rsidP="00250407">
      <w:pPr>
        <w:spacing w:line="360" w:lineRule="auto"/>
      </w:pPr>
    </w:p>
    <w:p w14:paraId="27CBF876" w14:textId="77777777" w:rsidR="00250407" w:rsidRDefault="00250407" w:rsidP="00250407"/>
    <w:p w14:paraId="570786C8" w14:textId="77777777" w:rsidR="00250407" w:rsidRPr="008266E1" w:rsidRDefault="00250407" w:rsidP="00250407">
      <w:pPr>
        <w:spacing w:after="120"/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t>Exercise</w:t>
      </w:r>
    </w:p>
    <w:p w14:paraId="56CA7E2C" w14:textId="77777777"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1420" w:dyaOrig="620" w14:anchorId="26C850F5">
          <v:shape id="_x0000_i1158" type="#_x0000_t75" style="width:71.4pt;height:30.6pt" o:ole="">
            <v:imagedata r:id="rId274" o:title=""/>
          </v:shape>
          <o:OLEObject Type="Embed" ProgID="Equation.DSMT4" ShapeID="_x0000_i1158" DrawAspect="Content" ObjectID="_1654271441" r:id="rId275"/>
        </w:object>
      </w:r>
    </w:p>
    <w:p w14:paraId="31573DD2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AEB60FA" w14:textId="77777777" w:rsidR="00250407" w:rsidRDefault="00A837F5" w:rsidP="00250407">
      <w:pPr>
        <w:widowControl/>
        <w:ind w:left="360"/>
      </w:pPr>
      <w:r w:rsidRPr="00C44CE2">
        <w:rPr>
          <w:position w:val="-30"/>
        </w:rPr>
        <w:object w:dxaOrig="3080" w:dyaOrig="620" w14:anchorId="6DD69F44">
          <v:shape id="_x0000_i1159" type="#_x0000_t75" style="width:153.9pt;height:30.6pt" o:ole="">
            <v:imagedata r:id="rId276" o:title=""/>
          </v:shape>
          <o:OLEObject Type="Embed" ProgID="Equation.DSMT4" ShapeID="_x0000_i1159" DrawAspect="Content" ObjectID="_1654271442" r:id="rId277"/>
        </w:object>
      </w:r>
    </w:p>
    <w:p w14:paraId="32F43FCC" w14:textId="77777777" w:rsidR="00A837F5" w:rsidRDefault="00A837F5" w:rsidP="00A837F5">
      <w:pPr>
        <w:widowControl/>
        <w:tabs>
          <w:tab w:val="left" w:pos="1800"/>
        </w:tabs>
        <w:spacing w:line="360" w:lineRule="auto"/>
        <w:ind w:left="360"/>
      </w:pPr>
      <w:r>
        <w:tab/>
      </w:r>
      <w:r w:rsidRPr="00A837F5">
        <w:rPr>
          <w:position w:val="-20"/>
        </w:rPr>
        <w:object w:dxaOrig="1820" w:dyaOrig="520" w14:anchorId="5DA8F2DB">
          <v:shape id="_x0000_i1160" type="#_x0000_t75" style="width:90.9pt;height:26.1pt" o:ole="">
            <v:imagedata r:id="rId278" o:title=""/>
          </v:shape>
          <o:OLEObject Type="Embed" ProgID="Equation.DSMT4" ShapeID="_x0000_i1160" DrawAspect="Content" ObjectID="_1654271443" r:id="rId279"/>
        </w:object>
      </w:r>
      <w:r>
        <w:t xml:space="preserve"> </w:t>
      </w:r>
    </w:p>
    <w:p w14:paraId="5F403B04" w14:textId="77777777" w:rsidR="00250407" w:rsidRDefault="00C44CE2" w:rsidP="00250407">
      <w:pPr>
        <w:widowControl/>
        <w:ind w:left="360"/>
      </w:pPr>
      <w:r w:rsidRPr="00C44CE2">
        <w:rPr>
          <w:position w:val="-14"/>
        </w:rPr>
        <w:object w:dxaOrig="4640" w:dyaOrig="400" w14:anchorId="35799ED7">
          <v:shape id="_x0000_i1161" type="#_x0000_t75" style="width:231.6pt;height:20.4pt" o:ole="">
            <v:imagedata r:id="rId280" o:title=""/>
          </v:shape>
          <o:OLEObject Type="Embed" ProgID="Equation.DSMT4" ShapeID="_x0000_i1161" DrawAspect="Content" ObjectID="_1654271444" r:id="rId281"/>
        </w:object>
      </w:r>
    </w:p>
    <w:p w14:paraId="3E24F45A" w14:textId="77777777" w:rsidR="00250407" w:rsidRDefault="00250407" w:rsidP="00250407">
      <w:pPr>
        <w:widowControl/>
        <w:tabs>
          <w:tab w:val="left" w:pos="990"/>
        </w:tabs>
        <w:ind w:left="360"/>
      </w:pPr>
      <w:r>
        <w:tab/>
      </w:r>
      <w:r w:rsidR="00C44CE2" w:rsidRPr="00C44CE2">
        <w:rPr>
          <w:position w:val="-6"/>
        </w:rPr>
        <w:object w:dxaOrig="4040" w:dyaOrig="380" w14:anchorId="15CF6B6F">
          <v:shape id="_x0000_i1162" type="#_x0000_t75" style="width:201.6pt;height:18.6pt" o:ole="">
            <v:imagedata r:id="rId282" o:title=""/>
          </v:shape>
          <o:OLEObject Type="Embed" ProgID="Equation.DSMT4" ShapeID="_x0000_i1162" DrawAspect="Content" ObjectID="_1654271445" r:id="rId283"/>
        </w:object>
      </w:r>
    </w:p>
    <w:p w14:paraId="2ABEE9C1" w14:textId="77777777" w:rsidR="00250407" w:rsidRDefault="00250407" w:rsidP="00517A1C">
      <w:pPr>
        <w:widowControl/>
        <w:tabs>
          <w:tab w:val="left" w:pos="99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3920" w:dyaOrig="460" w14:anchorId="5159462F">
          <v:shape id="_x0000_i1163" type="#_x0000_t75" style="width:195.6pt;height:23.4pt" o:ole="">
            <v:imagedata r:id="rId284" o:title=""/>
          </v:shape>
          <o:OLEObject Type="Embed" ProgID="Equation.DSMT4" ShapeID="_x0000_i1163" DrawAspect="Content" ObjectID="_1654271446" r:id="rId285"/>
        </w:object>
      </w:r>
    </w:p>
    <w:p w14:paraId="791A4868" w14:textId="77777777" w:rsidR="00250407" w:rsidRDefault="009101D8" w:rsidP="00517A1C">
      <w:pPr>
        <w:widowControl/>
        <w:spacing w:line="360" w:lineRule="auto"/>
        <w:ind w:left="720"/>
      </w:pPr>
      <w:r w:rsidRPr="00C44CE2">
        <w:rPr>
          <w:position w:val="-50"/>
        </w:rPr>
        <w:object w:dxaOrig="1480" w:dyaOrig="1120" w14:anchorId="68E65024">
          <v:shape id="_x0000_i1164" type="#_x0000_t75" style="width:74.1pt;height:56.4pt" o:ole="">
            <v:imagedata r:id="rId286" o:title=""/>
          </v:shape>
          <o:OLEObject Type="Embed" ProgID="Equation.DSMT4" ShapeID="_x0000_i1164" DrawAspect="Content" ObjectID="_1654271447" r:id="rId287"/>
        </w:object>
      </w:r>
    </w:p>
    <w:p w14:paraId="0058BFF0" w14:textId="77777777" w:rsidR="009101D8" w:rsidRDefault="009101D8" w:rsidP="009101D8">
      <w:pPr>
        <w:widowControl/>
        <w:tabs>
          <w:tab w:val="left" w:pos="3600"/>
        </w:tabs>
        <w:spacing w:line="360" w:lineRule="auto"/>
        <w:ind w:left="1080"/>
      </w:pPr>
      <w:r w:rsidRPr="008C39C6">
        <w:rPr>
          <w:position w:val="-50"/>
        </w:rPr>
        <w:object w:dxaOrig="1960" w:dyaOrig="1120" w14:anchorId="669D5176">
          <v:shape id="_x0000_i1165" type="#_x0000_t75" style="width:98.1pt;height:56.1pt" o:ole="">
            <v:imagedata r:id="rId288" o:title=""/>
          </v:shape>
          <o:OLEObject Type="Embed" ProgID="Equation.DSMT4" ShapeID="_x0000_i1165" DrawAspect="Content" ObjectID="_1654271448" r:id="rId289"/>
        </w:object>
      </w:r>
      <w:r>
        <w:tab/>
      </w:r>
      <w:r w:rsidRPr="008C39C6">
        <w:rPr>
          <w:position w:val="-50"/>
        </w:rPr>
        <w:object w:dxaOrig="2280" w:dyaOrig="1120" w14:anchorId="3C4B1AA5">
          <v:shape id="_x0000_i1166" type="#_x0000_t75" style="width:114pt;height:56.1pt" o:ole="">
            <v:imagedata r:id="rId290" o:title=""/>
          </v:shape>
          <o:OLEObject Type="Embed" ProgID="Equation.DSMT4" ShapeID="_x0000_i1166" DrawAspect="Content" ObjectID="_1654271449" r:id="rId291"/>
        </w:object>
      </w:r>
    </w:p>
    <w:p w14:paraId="67C7FAEE" w14:textId="77777777" w:rsidR="009101D8" w:rsidRDefault="009101D8" w:rsidP="009101D8">
      <w:pPr>
        <w:widowControl/>
        <w:tabs>
          <w:tab w:val="left" w:pos="3600"/>
        </w:tabs>
        <w:spacing w:line="360" w:lineRule="auto"/>
        <w:ind w:left="1080"/>
      </w:pPr>
      <w:r w:rsidRPr="008C39C6">
        <w:rPr>
          <w:position w:val="-50"/>
        </w:rPr>
        <w:object w:dxaOrig="2140" w:dyaOrig="1120" w14:anchorId="284A12AB">
          <v:shape id="_x0000_i1167" type="#_x0000_t75" style="width:107.1pt;height:56.1pt" o:ole="">
            <v:imagedata r:id="rId292" o:title=""/>
          </v:shape>
          <o:OLEObject Type="Embed" ProgID="Equation.DSMT4" ShapeID="_x0000_i1167" DrawAspect="Content" ObjectID="_1654271450" r:id="rId293"/>
        </w:object>
      </w:r>
      <w:r>
        <w:tab/>
      </w:r>
      <w:r w:rsidRPr="008C39C6">
        <w:rPr>
          <w:position w:val="-50"/>
        </w:rPr>
        <w:object w:dxaOrig="2180" w:dyaOrig="1120" w14:anchorId="3CBB0516">
          <v:shape id="_x0000_i1168" type="#_x0000_t75" style="width:108.9pt;height:56.1pt" o:ole="">
            <v:imagedata r:id="rId294" o:title=""/>
          </v:shape>
          <o:OLEObject Type="Embed" ProgID="Equation.DSMT4" ShapeID="_x0000_i1168" DrawAspect="Content" ObjectID="_1654271451" r:id="rId295"/>
        </w:object>
      </w:r>
    </w:p>
    <w:p w14:paraId="7DF264C2" w14:textId="77777777" w:rsidR="009101D8" w:rsidRDefault="009101D8" w:rsidP="00517A1C">
      <w:pPr>
        <w:widowControl/>
        <w:spacing w:line="360" w:lineRule="auto"/>
        <w:ind w:left="720"/>
      </w:pPr>
      <w:r w:rsidRPr="009101D8">
        <w:rPr>
          <w:position w:val="-16"/>
        </w:rPr>
        <w:object w:dxaOrig="2340" w:dyaOrig="400" w14:anchorId="6DBEE419">
          <v:shape id="_x0000_i1169" type="#_x0000_t75" style="width:117pt;height:20.1pt" o:ole="">
            <v:imagedata r:id="rId296" o:title=""/>
          </v:shape>
          <o:OLEObject Type="Embed" ProgID="Equation.DSMT4" ShapeID="_x0000_i1169" DrawAspect="Content" ObjectID="_1654271452" r:id="rId297"/>
        </w:object>
      </w:r>
      <w:r>
        <w:t xml:space="preserve"> </w:t>
      </w:r>
    </w:p>
    <w:p w14:paraId="57106F12" w14:textId="77777777" w:rsidR="00250407" w:rsidRDefault="00517A1C" w:rsidP="008266E1">
      <w:pPr>
        <w:widowControl/>
        <w:ind w:left="360"/>
      </w:pPr>
      <w:r w:rsidRPr="00C44CE2">
        <w:rPr>
          <w:position w:val="-36"/>
        </w:rPr>
        <w:object w:dxaOrig="3420" w:dyaOrig="680" w14:anchorId="4F417B62">
          <v:shape id="_x0000_i1170" type="#_x0000_t75" style="width:171pt;height:33.6pt" o:ole="">
            <v:imagedata r:id="rId298" o:title=""/>
          </v:shape>
          <o:OLEObject Type="Embed" ProgID="Equation.DSMT4" ShapeID="_x0000_i1170" DrawAspect="Content" ObjectID="_1654271453" r:id="rId299"/>
        </w:object>
      </w:r>
    </w:p>
    <w:p w14:paraId="2C81E47A" w14:textId="77777777" w:rsidR="00320134" w:rsidRDefault="00320134" w:rsidP="00320134"/>
    <w:p w14:paraId="0E26D51F" w14:textId="77777777" w:rsidR="00320134" w:rsidRDefault="00320134" w:rsidP="00320134"/>
    <w:p w14:paraId="02CAAD9A" w14:textId="77777777" w:rsidR="00250407" w:rsidRPr="00496309" w:rsidRDefault="00250407" w:rsidP="00250407">
      <w:pPr>
        <w:rPr>
          <w:b/>
          <w:i/>
          <w:sz w:val="28"/>
          <w:szCs w:val="26"/>
        </w:rPr>
      </w:pPr>
      <w:r w:rsidRPr="00496309">
        <w:rPr>
          <w:b/>
          <w:i/>
          <w:sz w:val="28"/>
          <w:szCs w:val="26"/>
        </w:rPr>
        <w:t>Exercise</w:t>
      </w:r>
    </w:p>
    <w:p w14:paraId="3472AE49" w14:textId="77777777"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1780" w:dyaOrig="720" w14:anchorId="1E273273">
          <v:shape id="_x0000_i1171" type="#_x0000_t75" style="width:89.4pt;height:36pt" o:ole="">
            <v:imagedata r:id="rId300" o:title=""/>
          </v:shape>
          <o:OLEObject Type="Embed" ProgID="Equation.DSMT4" ShapeID="_x0000_i1171" DrawAspect="Content" ObjectID="_1654271454" r:id="rId301"/>
        </w:object>
      </w:r>
    </w:p>
    <w:p w14:paraId="2E94E8FC" w14:textId="77777777" w:rsidR="00250407" w:rsidRPr="00712C7C" w:rsidRDefault="00250407" w:rsidP="00250407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1BADA73" w14:textId="77777777" w:rsidR="00250407" w:rsidRDefault="00BA7F0B" w:rsidP="0086063E">
      <w:pPr>
        <w:widowControl/>
        <w:spacing w:line="360" w:lineRule="auto"/>
        <w:ind w:left="360"/>
      </w:pPr>
      <w:r w:rsidRPr="00C44CE2">
        <w:rPr>
          <w:position w:val="-40"/>
        </w:rPr>
        <w:object w:dxaOrig="3400" w:dyaOrig="820" w14:anchorId="60C72311">
          <v:shape id="_x0000_i1172" type="#_x0000_t75" style="width:170.4pt;height:41.4pt" o:ole="">
            <v:imagedata r:id="rId302" o:title=""/>
          </v:shape>
          <o:OLEObject Type="Embed" ProgID="Equation.DSMT4" ShapeID="_x0000_i1172" DrawAspect="Content" ObjectID="_1654271455" r:id="rId303"/>
        </w:object>
      </w:r>
    </w:p>
    <w:p w14:paraId="185B2B85" w14:textId="77777777" w:rsidR="00BA7F0B" w:rsidRDefault="00BA7F0B" w:rsidP="00BA7F0B">
      <w:pPr>
        <w:widowControl/>
        <w:tabs>
          <w:tab w:val="left" w:pos="2070"/>
        </w:tabs>
        <w:spacing w:line="360" w:lineRule="auto"/>
        <w:ind w:left="360"/>
      </w:pPr>
      <w:r>
        <w:lastRenderedPageBreak/>
        <w:tab/>
      </w:r>
      <w:r w:rsidRPr="00BA7F0B">
        <w:rPr>
          <w:position w:val="-40"/>
        </w:rPr>
        <w:object w:dxaOrig="2400" w:dyaOrig="720" w14:anchorId="52993358">
          <v:shape id="_x0000_i1173" type="#_x0000_t75" style="width:120pt;height:36pt" o:ole="">
            <v:imagedata r:id="rId304" o:title=""/>
          </v:shape>
          <o:OLEObject Type="Embed" ProgID="Equation.DSMT4" ShapeID="_x0000_i1173" DrawAspect="Content" ObjectID="_1654271456" r:id="rId305"/>
        </w:object>
      </w:r>
      <w:r>
        <w:t xml:space="preserve"> </w:t>
      </w:r>
    </w:p>
    <w:p w14:paraId="7CA15A90" w14:textId="77777777" w:rsidR="00250407" w:rsidRDefault="00C44CE2" w:rsidP="00250407">
      <w:pPr>
        <w:widowControl/>
        <w:spacing w:line="240" w:lineRule="auto"/>
        <w:ind w:left="360"/>
      </w:pPr>
      <w:r w:rsidRPr="00C44CE2">
        <w:rPr>
          <w:position w:val="-14"/>
        </w:rPr>
        <w:object w:dxaOrig="4280" w:dyaOrig="480" w14:anchorId="5A538D96">
          <v:shape id="_x0000_i1174" type="#_x0000_t75" style="width:213.6pt;height:24pt" o:ole="">
            <v:imagedata r:id="rId306" o:title=""/>
          </v:shape>
          <o:OLEObject Type="Embed" ProgID="Equation.DSMT4" ShapeID="_x0000_i1174" DrawAspect="Content" ObjectID="_1654271457" r:id="rId307"/>
        </w:object>
      </w:r>
    </w:p>
    <w:p w14:paraId="551C50EE" w14:textId="77777777" w:rsidR="00250407" w:rsidRDefault="00250407" w:rsidP="00250407">
      <w:pPr>
        <w:widowControl/>
        <w:tabs>
          <w:tab w:val="left" w:pos="720"/>
        </w:tabs>
        <w:spacing w:line="240" w:lineRule="auto"/>
        <w:ind w:left="360"/>
      </w:pPr>
      <w:r>
        <w:tab/>
      </w:r>
      <w:r w:rsidR="00C44CE2" w:rsidRPr="00C44CE2">
        <w:rPr>
          <w:position w:val="-6"/>
        </w:rPr>
        <w:object w:dxaOrig="4440" w:dyaOrig="380" w14:anchorId="526B8C6E">
          <v:shape id="_x0000_i1175" type="#_x0000_t75" style="width:222pt;height:18.6pt" o:ole="">
            <v:imagedata r:id="rId308" o:title=""/>
          </v:shape>
          <o:OLEObject Type="Embed" ProgID="Equation.DSMT4" ShapeID="_x0000_i1175" DrawAspect="Content" ObjectID="_1654271458" r:id="rId309"/>
        </w:object>
      </w:r>
    </w:p>
    <w:p w14:paraId="3A5995CD" w14:textId="77777777" w:rsidR="00250407" w:rsidRDefault="00250407" w:rsidP="006B7C82">
      <w:pPr>
        <w:widowControl/>
        <w:tabs>
          <w:tab w:val="left" w:pos="72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4580" w:dyaOrig="460" w14:anchorId="02F7491B">
          <v:shape id="_x0000_i1176" type="#_x0000_t75" style="width:228.6pt;height:23.4pt" o:ole="">
            <v:imagedata r:id="rId310" o:title=""/>
          </v:shape>
          <o:OLEObject Type="Embed" ProgID="Equation.DSMT4" ShapeID="_x0000_i1176" DrawAspect="Content" ObjectID="_1654271459" r:id="rId311"/>
        </w:object>
      </w:r>
    </w:p>
    <w:p w14:paraId="19D49D10" w14:textId="77777777" w:rsidR="00250407" w:rsidRDefault="00250407" w:rsidP="006B7C82">
      <w:pPr>
        <w:widowControl/>
        <w:tabs>
          <w:tab w:val="left" w:pos="1080"/>
        </w:tabs>
        <w:spacing w:line="360" w:lineRule="auto"/>
        <w:ind w:left="360"/>
      </w:pPr>
      <w:r>
        <w:tab/>
      </w:r>
      <w:r w:rsidR="00D6731C" w:rsidRPr="00C44CE2">
        <w:rPr>
          <w:position w:val="-50"/>
        </w:rPr>
        <w:object w:dxaOrig="1840" w:dyaOrig="1120" w14:anchorId="63BC4EEC">
          <v:shape id="_x0000_i1177" type="#_x0000_t75" style="width:92.4pt;height:56.4pt" o:ole="">
            <v:imagedata r:id="rId312" o:title=""/>
          </v:shape>
          <o:OLEObject Type="Embed" ProgID="Equation.DSMT4" ShapeID="_x0000_i1177" DrawAspect="Content" ObjectID="_1654271460" r:id="rId313"/>
        </w:object>
      </w:r>
    </w:p>
    <w:p w14:paraId="0C9A1C26" w14:textId="77777777" w:rsidR="00D6731C" w:rsidRDefault="00D6731C" w:rsidP="00D6731C">
      <w:pPr>
        <w:widowControl/>
        <w:tabs>
          <w:tab w:val="left" w:pos="1080"/>
          <w:tab w:val="left" w:pos="4320"/>
        </w:tabs>
        <w:spacing w:line="360" w:lineRule="auto"/>
        <w:ind w:left="1440"/>
      </w:pPr>
      <w:r w:rsidRPr="00D6731C">
        <w:rPr>
          <w:position w:val="-50"/>
        </w:rPr>
        <w:object w:dxaOrig="2100" w:dyaOrig="1120" w14:anchorId="4A2CA3D4">
          <v:shape id="_x0000_i1178" type="#_x0000_t75" style="width:105pt;height:56.4pt" o:ole="">
            <v:imagedata r:id="rId314" o:title=""/>
          </v:shape>
          <o:OLEObject Type="Embed" ProgID="Equation.DSMT4" ShapeID="_x0000_i1178" DrawAspect="Content" ObjectID="_1654271461" r:id="rId315"/>
        </w:object>
      </w:r>
      <w:r>
        <w:t xml:space="preserve"> </w:t>
      </w:r>
      <w:r>
        <w:tab/>
      </w:r>
      <w:r w:rsidRPr="00D6731C">
        <w:rPr>
          <w:position w:val="-50"/>
        </w:rPr>
        <w:object w:dxaOrig="2180" w:dyaOrig="1120" w14:anchorId="2D95E2AB">
          <v:shape id="_x0000_i1179" type="#_x0000_t75" style="width:108.6pt;height:56.4pt" o:ole="">
            <v:imagedata r:id="rId316" o:title=""/>
          </v:shape>
          <o:OLEObject Type="Embed" ProgID="Equation.DSMT4" ShapeID="_x0000_i1179" DrawAspect="Content" ObjectID="_1654271462" r:id="rId317"/>
        </w:object>
      </w:r>
    </w:p>
    <w:p w14:paraId="0F368D2A" w14:textId="77777777" w:rsidR="00D6731C" w:rsidRDefault="00454008" w:rsidP="00454008">
      <w:pPr>
        <w:widowControl/>
        <w:tabs>
          <w:tab w:val="left" w:pos="4320"/>
        </w:tabs>
        <w:spacing w:line="360" w:lineRule="auto"/>
        <w:ind w:left="1440"/>
      </w:pPr>
      <w:r w:rsidRPr="00D6731C">
        <w:rPr>
          <w:position w:val="-50"/>
        </w:rPr>
        <w:object w:dxaOrig="2320" w:dyaOrig="1120" w14:anchorId="6A258E1D">
          <v:shape id="_x0000_i1180" type="#_x0000_t75" style="width:116.4pt;height:56.4pt" o:ole="">
            <v:imagedata r:id="rId318" o:title=""/>
          </v:shape>
          <o:OLEObject Type="Embed" ProgID="Equation.DSMT4" ShapeID="_x0000_i1180" DrawAspect="Content" ObjectID="_1654271463" r:id="rId319"/>
        </w:object>
      </w:r>
      <w:r w:rsidR="00DF7F72">
        <w:tab/>
      </w:r>
      <w:r w:rsidRPr="00D6731C">
        <w:rPr>
          <w:position w:val="-50"/>
        </w:rPr>
        <w:object w:dxaOrig="2299" w:dyaOrig="1120" w14:anchorId="3DC9E020">
          <v:shape id="_x0000_i1181" type="#_x0000_t75" style="width:114.6pt;height:56.4pt" o:ole="">
            <v:imagedata r:id="rId320" o:title=""/>
          </v:shape>
          <o:OLEObject Type="Embed" ProgID="Equation.DSMT4" ShapeID="_x0000_i1181" DrawAspect="Content" ObjectID="_1654271464" r:id="rId321"/>
        </w:object>
      </w:r>
    </w:p>
    <w:p w14:paraId="3AD22FF1" w14:textId="77777777" w:rsidR="00DF7F72" w:rsidRDefault="00454008" w:rsidP="00454008">
      <w:pPr>
        <w:widowControl/>
        <w:spacing w:line="360" w:lineRule="auto"/>
        <w:ind w:left="1080"/>
      </w:pPr>
      <w:r w:rsidRPr="00454008">
        <w:rPr>
          <w:position w:val="-16"/>
        </w:rPr>
        <w:object w:dxaOrig="2480" w:dyaOrig="400" w14:anchorId="04A8138E">
          <v:shape id="_x0000_i1182" type="#_x0000_t75" style="width:123.6pt;height:20.4pt" o:ole="">
            <v:imagedata r:id="rId322" o:title=""/>
          </v:shape>
          <o:OLEObject Type="Embed" ProgID="Equation.DSMT4" ShapeID="_x0000_i1182" DrawAspect="Content" ObjectID="_1654271465" r:id="rId323"/>
        </w:object>
      </w:r>
      <w:r>
        <w:t xml:space="preserve"> </w:t>
      </w:r>
    </w:p>
    <w:p w14:paraId="2C86066C" w14:textId="77777777" w:rsidR="00250407" w:rsidRDefault="006B7C82" w:rsidP="00250407">
      <w:pPr>
        <w:widowControl/>
        <w:ind w:left="360"/>
      </w:pPr>
      <w:r w:rsidRPr="00C44CE2">
        <w:rPr>
          <w:position w:val="-44"/>
        </w:rPr>
        <w:object w:dxaOrig="4260" w:dyaOrig="859" w14:anchorId="3F02DF97">
          <v:shape id="_x0000_i1183" type="#_x0000_t75" style="width:213pt;height:42.6pt" o:ole="">
            <v:imagedata r:id="rId324" o:title=""/>
          </v:shape>
          <o:OLEObject Type="Embed" ProgID="Equation.DSMT4" ShapeID="_x0000_i1183" DrawAspect="Content" ObjectID="_1654271466" r:id="rId325"/>
        </w:object>
      </w:r>
    </w:p>
    <w:p w14:paraId="2CB116DB" w14:textId="77777777" w:rsidR="00250407" w:rsidRDefault="00250407" w:rsidP="00250407">
      <w:pPr>
        <w:widowControl/>
      </w:pPr>
    </w:p>
    <w:p w14:paraId="20C69D30" w14:textId="77777777" w:rsidR="00250407" w:rsidRDefault="00250407" w:rsidP="00250407">
      <w:pPr>
        <w:spacing w:line="360" w:lineRule="auto"/>
      </w:pPr>
    </w:p>
    <w:p w14:paraId="7E88F4CE" w14:textId="77777777" w:rsidR="00250407" w:rsidRPr="00496309" w:rsidRDefault="00250407" w:rsidP="00250407">
      <w:pPr>
        <w:rPr>
          <w:b/>
          <w:i/>
          <w:sz w:val="28"/>
          <w:szCs w:val="26"/>
        </w:rPr>
      </w:pPr>
      <w:r w:rsidRPr="00496309">
        <w:rPr>
          <w:b/>
          <w:i/>
          <w:sz w:val="28"/>
          <w:szCs w:val="26"/>
        </w:rPr>
        <w:t>Exercise</w:t>
      </w:r>
    </w:p>
    <w:p w14:paraId="67246FC8" w14:textId="77777777"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58"/>
        </w:rPr>
        <w:object w:dxaOrig="1120" w:dyaOrig="999" w14:anchorId="6C4875C0">
          <v:shape id="_x0000_i1184" type="#_x0000_t75" style="width:56.4pt;height:50.4pt" o:ole="">
            <v:imagedata r:id="rId326" o:title=""/>
          </v:shape>
          <o:OLEObject Type="Embed" ProgID="Equation.DSMT4" ShapeID="_x0000_i1184" DrawAspect="Content" ObjectID="_1654271467" r:id="rId327"/>
        </w:object>
      </w:r>
    </w:p>
    <w:p w14:paraId="7BE129B0" w14:textId="77777777" w:rsidR="00250407" w:rsidRPr="00712C7C" w:rsidRDefault="00250407" w:rsidP="00250407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8094392" w14:textId="77777777" w:rsidR="00250407" w:rsidRDefault="00C44CE2" w:rsidP="00250407">
      <w:pPr>
        <w:widowControl/>
        <w:spacing w:line="240" w:lineRule="auto"/>
        <w:ind w:left="360"/>
      </w:pPr>
      <w:r w:rsidRPr="00C44CE2">
        <w:rPr>
          <w:position w:val="-58"/>
        </w:rPr>
        <w:object w:dxaOrig="4660" w:dyaOrig="999" w14:anchorId="32DA350C">
          <v:shape id="_x0000_i1185" type="#_x0000_t75" style="width:233.4pt;height:50.4pt" o:ole="">
            <v:imagedata r:id="rId328" o:title=""/>
          </v:shape>
          <o:OLEObject Type="Embed" ProgID="Equation.DSMT4" ShapeID="_x0000_i1185" DrawAspect="Content" ObjectID="_1654271468" r:id="rId329"/>
        </w:object>
      </w:r>
    </w:p>
    <w:p w14:paraId="6671EA9D" w14:textId="77777777" w:rsidR="00250407" w:rsidRDefault="00C44CE2" w:rsidP="00250407">
      <w:pPr>
        <w:spacing w:line="240" w:lineRule="auto"/>
        <w:ind w:left="360"/>
      </w:pPr>
      <w:r w:rsidRPr="00C44CE2">
        <w:rPr>
          <w:position w:val="-22"/>
        </w:rPr>
        <w:object w:dxaOrig="5360" w:dyaOrig="660" w14:anchorId="7831CF38">
          <v:shape id="_x0000_i1186" type="#_x0000_t75" style="width:267.6pt;height:33pt" o:ole="">
            <v:imagedata r:id="rId330" o:title=""/>
          </v:shape>
          <o:OLEObject Type="Embed" ProgID="Equation.DSMT4" ShapeID="_x0000_i1186" DrawAspect="Content" ObjectID="_1654271469" r:id="rId331"/>
        </w:object>
      </w:r>
    </w:p>
    <w:p w14:paraId="3B427A2D" w14:textId="77777777" w:rsidR="00250407" w:rsidRDefault="00250407" w:rsidP="00250407">
      <w:pPr>
        <w:tabs>
          <w:tab w:val="left" w:pos="720"/>
        </w:tabs>
        <w:spacing w:line="240" w:lineRule="auto"/>
        <w:ind w:left="360"/>
      </w:pPr>
      <w:r>
        <w:tab/>
      </w:r>
      <w:r w:rsidR="00C44CE2" w:rsidRPr="00C44CE2">
        <w:rPr>
          <w:position w:val="-22"/>
        </w:rPr>
        <w:object w:dxaOrig="6420" w:dyaOrig="560" w14:anchorId="29E78A96">
          <v:shape id="_x0000_i1187" type="#_x0000_t75" style="width:321pt;height:27.6pt" o:ole="">
            <v:imagedata r:id="rId332" o:title=""/>
          </v:shape>
          <o:OLEObject Type="Embed" ProgID="Equation.DSMT4" ShapeID="_x0000_i1187" DrawAspect="Content" ObjectID="_1654271470" r:id="rId333"/>
        </w:object>
      </w:r>
    </w:p>
    <w:p w14:paraId="0055F4D5" w14:textId="77777777" w:rsidR="00250407" w:rsidRDefault="00250407" w:rsidP="00250407">
      <w:pPr>
        <w:tabs>
          <w:tab w:val="left" w:pos="720"/>
        </w:tabs>
        <w:spacing w:line="240" w:lineRule="auto"/>
        <w:ind w:left="360"/>
      </w:pPr>
      <w:r>
        <w:tab/>
      </w:r>
      <w:r w:rsidR="00C44CE2" w:rsidRPr="00C44CE2">
        <w:rPr>
          <w:position w:val="-14"/>
        </w:rPr>
        <w:object w:dxaOrig="8320" w:dyaOrig="460" w14:anchorId="32BC5E0E">
          <v:shape id="_x0000_i1188" type="#_x0000_t75" style="width:416.4pt;height:23.4pt" o:ole="">
            <v:imagedata r:id="rId334" o:title=""/>
          </v:shape>
          <o:OLEObject Type="Embed" ProgID="Equation.DSMT4" ShapeID="_x0000_i1188" DrawAspect="Content" ObjectID="_1654271471" r:id="rId335"/>
        </w:object>
      </w:r>
    </w:p>
    <w:p w14:paraId="7C9E32BE" w14:textId="77777777" w:rsidR="00250407" w:rsidRDefault="00250407" w:rsidP="00B27CEC">
      <w:pPr>
        <w:tabs>
          <w:tab w:val="left" w:pos="72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8180" w:dyaOrig="460" w14:anchorId="7F711673">
          <v:shape id="_x0000_i1189" type="#_x0000_t75" style="width:408.6pt;height:23.4pt" o:ole="">
            <v:imagedata r:id="rId336" o:title=""/>
          </v:shape>
          <o:OLEObject Type="Embed" ProgID="Equation.DSMT4" ShapeID="_x0000_i1189" DrawAspect="Content" ObjectID="_1654271472" r:id="rId337"/>
        </w:object>
      </w:r>
    </w:p>
    <w:p w14:paraId="5C0D9909" w14:textId="77777777" w:rsidR="00250407" w:rsidRDefault="00250407" w:rsidP="00B27CEC">
      <w:pPr>
        <w:widowControl/>
        <w:tabs>
          <w:tab w:val="left" w:pos="1080"/>
        </w:tabs>
        <w:spacing w:line="360" w:lineRule="auto"/>
        <w:ind w:left="360"/>
      </w:pPr>
      <w:r>
        <w:lastRenderedPageBreak/>
        <w:tab/>
      </w:r>
      <w:r w:rsidR="00431D1A" w:rsidRPr="00B27CEC">
        <w:rPr>
          <w:position w:val="-128"/>
        </w:rPr>
        <w:object w:dxaOrig="4040" w:dyaOrig="2680" w14:anchorId="3077320A">
          <v:shape id="_x0000_i1190" type="#_x0000_t75" style="width:202.5pt;height:134.4pt" o:ole="">
            <v:imagedata r:id="rId338" o:title=""/>
          </v:shape>
          <o:OLEObject Type="Embed" ProgID="Equation.DSMT4" ShapeID="_x0000_i1190" DrawAspect="Content" ObjectID="_1654271473" r:id="rId339"/>
        </w:object>
      </w:r>
    </w:p>
    <w:p w14:paraId="10B4D9CB" w14:textId="77777777" w:rsidR="00250407" w:rsidRDefault="00B27CEC" w:rsidP="0029480E">
      <w:pPr>
        <w:widowControl/>
        <w:tabs>
          <w:tab w:val="left" w:pos="1080"/>
        </w:tabs>
        <w:ind w:left="360"/>
      </w:pPr>
      <w:r w:rsidRPr="00C44CE2">
        <w:rPr>
          <w:position w:val="-62"/>
        </w:rPr>
        <w:object w:dxaOrig="3800" w:dyaOrig="1040" w14:anchorId="67C771A3">
          <v:shape id="_x0000_i1191" type="#_x0000_t75" style="width:189.6pt;height:51.6pt" o:ole="">
            <v:imagedata r:id="rId340" o:title=""/>
          </v:shape>
          <o:OLEObject Type="Embed" ProgID="Equation.DSMT4" ShapeID="_x0000_i1191" DrawAspect="Content" ObjectID="_1654271474" r:id="rId341"/>
        </w:object>
      </w:r>
    </w:p>
    <w:p w14:paraId="05140D54" w14:textId="77777777" w:rsidR="00431D1A" w:rsidRDefault="00431D1A" w:rsidP="0029480E"/>
    <w:p w14:paraId="6D4FF50D" w14:textId="77777777" w:rsidR="00431D1A" w:rsidRDefault="00431D1A" w:rsidP="0029480E"/>
    <w:p w14:paraId="2F78F400" w14:textId="77777777" w:rsidR="00250407" w:rsidRPr="00496309" w:rsidRDefault="00250407" w:rsidP="00496309">
      <w:pPr>
        <w:spacing w:after="120" w:line="240" w:lineRule="auto"/>
        <w:rPr>
          <w:b/>
          <w:i/>
          <w:sz w:val="28"/>
          <w:szCs w:val="26"/>
        </w:rPr>
      </w:pPr>
      <w:r w:rsidRPr="00496309">
        <w:rPr>
          <w:b/>
          <w:i/>
          <w:sz w:val="28"/>
          <w:szCs w:val="26"/>
        </w:rPr>
        <w:t>Exercise</w:t>
      </w:r>
    </w:p>
    <w:p w14:paraId="4E357CA4" w14:textId="77777777"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1280" w:dyaOrig="620" w14:anchorId="695F6968">
          <v:shape id="_x0000_i1192" type="#_x0000_t75" style="width:63.6pt;height:30.6pt" o:ole="">
            <v:imagedata r:id="rId342" o:title=""/>
          </v:shape>
          <o:OLEObject Type="Embed" ProgID="Equation.DSMT4" ShapeID="_x0000_i1192" DrawAspect="Content" ObjectID="_1654271475" r:id="rId343"/>
        </w:object>
      </w:r>
    </w:p>
    <w:p w14:paraId="74FB74D8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DBE776E" w14:textId="77777777" w:rsidR="00250407" w:rsidRDefault="00BA7F0B" w:rsidP="00A837F5">
      <w:pPr>
        <w:widowControl/>
        <w:ind w:left="360"/>
      </w:pPr>
      <w:r w:rsidRPr="00C44CE2">
        <w:rPr>
          <w:position w:val="-30"/>
        </w:rPr>
        <w:object w:dxaOrig="2900" w:dyaOrig="620" w14:anchorId="0C5BA9E7">
          <v:shape id="_x0000_i1193" type="#_x0000_t75" style="width:144.6pt;height:30.6pt" o:ole="">
            <v:imagedata r:id="rId344" o:title=""/>
          </v:shape>
          <o:OLEObject Type="Embed" ProgID="Equation.DSMT4" ShapeID="_x0000_i1193" DrawAspect="Content" ObjectID="_1654271476" r:id="rId345"/>
        </w:object>
      </w:r>
    </w:p>
    <w:p w14:paraId="3EF8A5A1" w14:textId="77777777" w:rsidR="00BA7F0B" w:rsidRDefault="00BA7F0B" w:rsidP="00BA7F0B">
      <w:pPr>
        <w:widowControl/>
        <w:tabs>
          <w:tab w:val="left" w:pos="1620"/>
        </w:tabs>
        <w:spacing w:line="360" w:lineRule="auto"/>
        <w:ind w:left="360"/>
      </w:pPr>
      <w:r>
        <w:tab/>
      </w:r>
      <w:r w:rsidRPr="00BA7F0B">
        <w:rPr>
          <w:position w:val="-20"/>
        </w:rPr>
        <w:object w:dxaOrig="1520" w:dyaOrig="520" w14:anchorId="3391C4B5">
          <v:shape id="_x0000_i1194" type="#_x0000_t75" style="width:75.9pt;height:26.1pt" o:ole="">
            <v:imagedata r:id="rId346" o:title=""/>
          </v:shape>
          <o:OLEObject Type="Embed" ProgID="Equation.DSMT4" ShapeID="_x0000_i1194" DrawAspect="Content" ObjectID="_1654271477" r:id="rId347"/>
        </w:object>
      </w:r>
      <w:r>
        <w:t xml:space="preserve"> </w:t>
      </w:r>
    </w:p>
    <w:p w14:paraId="63F6F644" w14:textId="77777777" w:rsidR="00250407" w:rsidRDefault="00C44CE2" w:rsidP="00250407">
      <w:pPr>
        <w:widowControl/>
        <w:ind w:left="360"/>
      </w:pPr>
      <w:r w:rsidRPr="00C44CE2">
        <w:rPr>
          <w:position w:val="-6"/>
        </w:rPr>
        <w:object w:dxaOrig="2220" w:dyaOrig="279" w14:anchorId="7A3419A9">
          <v:shape id="_x0000_i1195" type="#_x0000_t75" style="width:111pt;height:14.4pt" o:ole="">
            <v:imagedata r:id="rId348" o:title=""/>
          </v:shape>
          <o:OLEObject Type="Embed" ProgID="Equation.DSMT4" ShapeID="_x0000_i1195" DrawAspect="Content" ObjectID="_1654271478" r:id="rId349"/>
        </w:object>
      </w:r>
    </w:p>
    <w:p w14:paraId="1452744F" w14:textId="77777777" w:rsidR="00250407" w:rsidRDefault="00250407" w:rsidP="00250407">
      <w:pPr>
        <w:widowControl/>
        <w:tabs>
          <w:tab w:val="left" w:pos="54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2160" w:dyaOrig="400" w14:anchorId="3BC9544B">
          <v:shape id="_x0000_i1196" type="#_x0000_t75" style="width:108pt;height:20.4pt" o:ole="">
            <v:imagedata r:id="rId350" o:title=""/>
          </v:shape>
          <o:OLEObject Type="Embed" ProgID="Equation.DSMT4" ShapeID="_x0000_i1196" DrawAspect="Content" ObjectID="_1654271479" r:id="rId351"/>
        </w:object>
      </w:r>
    </w:p>
    <w:p w14:paraId="3A44B9DD" w14:textId="77777777" w:rsidR="00250407" w:rsidRDefault="00250407" w:rsidP="00250407">
      <w:pPr>
        <w:widowControl/>
        <w:tabs>
          <w:tab w:val="left" w:pos="1080"/>
        </w:tabs>
        <w:spacing w:line="360" w:lineRule="auto"/>
        <w:ind w:left="360"/>
      </w:pPr>
      <w:r>
        <w:tab/>
      </w:r>
      <w:r w:rsidR="00BC6CDF" w:rsidRPr="00C44CE2">
        <w:rPr>
          <w:position w:val="-30"/>
        </w:rPr>
        <w:object w:dxaOrig="1340" w:dyaOrig="720" w14:anchorId="35B38A4D">
          <v:shape id="_x0000_i1197" type="#_x0000_t75" style="width:66.6pt;height:36pt" o:ole="">
            <v:imagedata r:id="rId352" o:title=""/>
          </v:shape>
          <o:OLEObject Type="Embed" ProgID="Equation.DSMT4" ShapeID="_x0000_i1197" DrawAspect="Content" ObjectID="_1654271480" r:id="rId353"/>
        </w:object>
      </w:r>
    </w:p>
    <w:p w14:paraId="799B31D7" w14:textId="77777777" w:rsidR="00BC6CDF" w:rsidRDefault="00BC6CDF" w:rsidP="00BC6CDF">
      <w:pPr>
        <w:widowControl/>
        <w:tabs>
          <w:tab w:val="left" w:pos="1440"/>
        </w:tabs>
        <w:spacing w:line="360" w:lineRule="auto"/>
        <w:ind w:left="360"/>
      </w:pPr>
      <w:r>
        <w:tab/>
      </w:r>
      <w:r w:rsidRPr="00BC6CDF">
        <w:rPr>
          <w:position w:val="-30"/>
        </w:rPr>
        <w:object w:dxaOrig="1500" w:dyaOrig="720" w14:anchorId="43CD89A2">
          <v:shape id="_x0000_i1198" type="#_x0000_t75" style="width:75pt;height:36pt" o:ole="">
            <v:imagedata r:id="rId354" o:title=""/>
          </v:shape>
          <o:OLEObject Type="Embed" ProgID="Equation.DSMT4" ShapeID="_x0000_i1198" DrawAspect="Content" ObjectID="_1654271481" r:id="rId355"/>
        </w:object>
      </w:r>
      <w:r>
        <w:t xml:space="preserve"> </w:t>
      </w:r>
      <w:r>
        <w:tab/>
      </w:r>
      <w:r w:rsidRPr="00BC6CDF">
        <w:rPr>
          <w:position w:val="-30"/>
        </w:rPr>
        <w:object w:dxaOrig="1700" w:dyaOrig="720" w14:anchorId="3F25E7A4">
          <v:shape id="_x0000_i1199" type="#_x0000_t75" style="width:84.6pt;height:36pt" o:ole="">
            <v:imagedata r:id="rId356" o:title=""/>
          </v:shape>
          <o:OLEObject Type="Embed" ProgID="Equation.DSMT4" ShapeID="_x0000_i1199" DrawAspect="Content" ObjectID="_1654271482" r:id="rId357"/>
        </w:object>
      </w:r>
      <w:r>
        <w:tab/>
      </w:r>
      <w:r w:rsidR="00BE053D" w:rsidRPr="00BC6CDF">
        <w:rPr>
          <w:position w:val="-30"/>
        </w:rPr>
        <w:object w:dxaOrig="1700" w:dyaOrig="720" w14:anchorId="2C34459D">
          <v:shape id="_x0000_i1200" type="#_x0000_t75" style="width:84.6pt;height:36pt" o:ole="">
            <v:imagedata r:id="rId358" o:title=""/>
          </v:shape>
          <o:OLEObject Type="Embed" ProgID="Equation.DSMT4" ShapeID="_x0000_i1200" DrawAspect="Content" ObjectID="_1654271483" r:id="rId359"/>
        </w:object>
      </w:r>
    </w:p>
    <w:p w14:paraId="51D40E26" w14:textId="77777777" w:rsidR="00BC6CDF" w:rsidRDefault="00BC6CDF" w:rsidP="00250407">
      <w:pPr>
        <w:widowControl/>
        <w:tabs>
          <w:tab w:val="left" w:pos="1080"/>
        </w:tabs>
        <w:spacing w:line="360" w:lineRule="auto"/>
        <w:ind w:left="360"/>
      </w:pPr>
      <w:r>
        <w:tab/>
      </w:r>
      <w:r w:rsidR="00780B2E" w:rsidRPr="00BC6CDF">
        <w:rPr>
          <w:position w:val="-26"/>
        </w:rPr>
        <w:object w:dxaOrig="1740" w:dyaOrig="580" w14:anchorId="6C5F5300">
          <v:shape id="_x0000_i1201" type="#_x0000_t75" style="width:87pt;height:29.4pt" o:ole="">
            <v:imagedata r:id="rId360" o:title=""/>
          </v:shape>
          <o:OLEObject Type="Embed" ProgID="Equation.DSMT4" ShapeID="_x0000_i1201" DrawAspect="Content" ObjectID="_1654271484" r:id="rId361"/>
        </w:object>
      </w:r>
    </w:p>
    <w:p w14:paraId="4F2FAA2F" w14:textId="77777777" w:rsidR="00250407" w:rsidRDefault="00B62CFE" w:rsidP="00250407">
      <w:pPr>
        <w:widowControl/>
        <w:tabs>
          <w:tab w:val="left" w:pos="1080"/>
        </w:tabs>
        <w:ind w:left="360"/>
      </w:pPr>
      <w:r w:rsidRPr="00C44CE2">
        <w:rPr>
          <w:position w:val="-36"/>
        </w:rPr>
        <w:object w:dxaOrig="2920" w:dyaOrig="920" w14:anchorId="20002555">
          <v:shape id="_x0000_i1202" type="#_x0000_t75" style="width:145.8pt;height:45.6pt" o:ole="">
            <v:imagedata r:id="rId362" o:title=""/>
          </v:shape>
          <o:OLEObject Type="Embed" ProgID="Equation.DSMT4" ShapeID="_x0000_i1202" DrawAspect="Content" ObjectID="_1654271485" r:id="rId363"/>
        </w:object>
      </w:r>
    </w:p>
    <w:p w14:paraId="72A0B9DE" w14:textId="77777777" w:rsidR="00320134" w:rsidRDefault="00320134" w:rsidP="00320134"/>
    <w:p w14:paraId="1B076FF6" w14:textId="77777777" w:rsidR="00320134" w:rsidRDefault="00320134" w:rsidP="00320134"/>
    <w:p w14:paraId="075F0304" w14:textId="77777777" w:rsidR="00250407" w:rsidRPr="00496309" w:rsidRDefault="00250407" w:rsidP="00496309">
      <w:pPr>
        <w:spacing w:after="120" w:line="240" w:lineRule="auto"/>
        <w:rPr>
          <w:b/>
          <w:i/>
          <w:sz w:val="28"/>
          <w:szCs w:val="26"/>
        </w:rPr>
      </w:pPr>
      <w:r w:rsidRPr="00496309">
        <w:rPr>
          <w:b/>
          <w:i/>
          <w:sz w:val="28"/>
          <w:szCs w:val="26"/>
        </w:rPr>
        <w:t>Exercise</w:t>
      </w:r>
    </w:p>
    <w:p w14:paraId="63037157" w14:textId="77777777" w:rsidR="00250407" w:rsidRDefault="00250407" w:rsidP="00496309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980" w:dyaOrig="620" w14:anchorId="40A4EAF2">
          <v:shape id="_x0000_i1203" type="#_x0000_t75" style="width:48.6pt;height:30.6pt" o:ole="">
            <v:imagedata r:id="rId364" o:title=""/>
          </v:shape>
          <o:OLEObject Type="Embed" ProgID="Equation.DSMT4" ShapeID="_x0000_i1203" DrawAspect="Content" ObjectID="_1654271486" r:id="rId365"/>
        </w:object>
      </w:r>
    </w:p>
    <w:p w14:paraId="161FFBFD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412C32B" w14:textId="77777777" w:rsidR="00250407" w:rsidRDefault="00C44CE2" w:rsidP="007B28DF">
      <w:pPr>
        <w:widowControl/>
        <w:spacing w:line="360" w:lineRule="auto"/>
        <w:ind w:left="360"/>
      </w:pPr>
      <w:r w:rsidRPr="00C44CE2">
        <w:rPr>
          <w:position w:val="-38"/>
        </w:rPr>
        <w:object w:dxaOrig="5260" w:dyaOrig="700" w14:anchorId="11D6212E">
          <v:shape id="_x0000_i1204" type="#_x0000_t75" style="width:263.4pt;height:35.4pt" o:ole="">
            <v:imagedata r:id="rId366" o:title=""/>
          </v:shape>
          <o:OLEObject Type="Embed" ProgID="Equation.DSMT4" ShapeID="_x0000_i1204" DrawAspect="Content" ObjectID="_1654271487" r:id="rId367"/>
        </w:object>
      </w:r>
    </w:p>
    <w:p w14:paraId="3ED6338B" w14:textId="77777777" w:rsidR="00250407" w:rsidRDefault="00C44CE2" w:rsidP="00250407">
      <w:pPr>
        <w:widowControl/>
        <w:ind w:left="360"/>
      </w:pPr>
      <w:r w:rsidRPr="00C44CE2">
        <w:rPr>
          <w:position w:val="-22"/>
        </w:rPr>
        <w:object w:dxaOrig="5800" w:dyaOrig="560" w14:anchorId="5EC39E54">
          <v:shape id="_x0000_i1205" type="#_x0000_t75" style="width:290.4pt;height:27.6pt" o:ole="">
            <v:imagedata r:id="rId368" o:title=""/>
          </v:shape>
          <o:OLEObject Type="Embed" ProgID="Equation.DSMT4" ShapeID="_x0000_i1205" DrawAspect="Content" ObjectID="_1654271488" r:id="rId369"/>
        </w:object>
      </w:r>
    </w:p>
    <w:p w14:paraId="3A843D0E" w14:textId="77777777" w:rsidR="00250407" w:rsidRDefault="00250407" w:rsidP="00250407">
      <w:pPr>
        <w:widowControl/>
        <w:tabs>
          <w:tab w:val="left" w:pos="990"/>
        </w:tabs>
        <w:ind w:left="360"/>
      </w:pPr>
      <w:r>
        <w:tab/>
      </w:r>
      <w:r w:rsidR="00C44CE2" w:rsidRPr="00C44CE2">
        <w:rPr>
          <w:position w:val="-6"/>
        </w:rPr>
        <w:object w:dxaOrig="5160" w:dyaOrig="380" w14:anchorId="119DD456">
          <v:shape id="_x0000_i1206" type="#_x0000_t75" style="width:258pt;height:18.6pt" o:ole="">
            <v:imagedata r:id="rId370" o:title=""/>
          </v:shape>
          <o:OLEObject Type="Embed" ProgID="Equation.DSMT4" ShapeID="_x0000_i1206" DrawAspect="Content" ObjectID="_1654271489" r:id="rId371"/>
        </w:object>
      </w:r>
    </w:p>
    <w:p w14:paraId="7E270897" w14:textId="77777777" w:rsidR="00250407" w:rsidRDefault="00250407" w:rsidP="00BA7F0B">
      <w:pPr>
        <w:widowControl/>
        <w:tabs>
          <w:tab w:val="left" w:pos="99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4700" w:dyaOrig="460" w14:anchorId="6EE79638">
          <v:shape id="_x0000_i1207" type="#_x0000_t75" style="width:234.9pt;height:23.4pt" o:ole="">
            <v:imagedata r:id="rId372" o:title=""/>
          </v:shape>
          <o:OLEObject Type="Embed" ProgID="Equation.DSMT4" ShapeID="_x0000_i1207" DrawAspect="Content" ObjectID="_1654271490" r:id="rId373"/>
        </w:object>
      </w:r>
    </w:p>
    <w:p w14:paraId="3A818623" w14:textId="77777777" w:rsidR="00250407" w:rsidRDefault="00250407" w:rsidP="00250407">
      <w:pPr>
        <w:tabs>
          <w:tab w:val="left" w:pos="720"/>
        </w:tabs>
        <w:spacing w:line="360" w:lineRule="auto"/>
        <w:ind w:left="360"/>
      </w:pPr>
      <w:r>
        <w:tab/>
      </w:r>
      <w:r>
        <w:tab/>
      </w:r>
      <w:r w:rsidR="007B28DF" w:rsidRPr="007B28DF">
        <w:rPr>
          <w:position w:val="-110"/>
        </w:rPr>
        <w:object w:dxaOrig="4840" w:dyaOrig="2320" w14:anchorId="457ADE46">
          <v:shape id="_x0000_i1208" type="#_x0000_t75" style="width:241.8pt;height:116.4pt" o:ole="">
            <v:imagedata r:id="rId374" o:title=""/>
          </v:shape>
          <o:OLEObject Type="Embed" ProgID="Equation.DSMT4" ShapeID="_x0000_i1208" DrawAspect="Content" ObjectID="_1654271491" r:id="rId375"/>
        </w:object>
      </w:r>
      <w:r>
        <w:t xml:space="preserve"> </w:t>
      </w:r>
    </w:p>
    <w:p w14:paraId="1603BB2B" w14:textId="77777777" w:rsidR="000A0153" w:rsidRDefault="000A0153" w:rsidP="000A0153">
      <w:pPr>
        <w:widowControl/>
        <w:tabs>
          <w:tab w:val="left" w:pos="1440"/>
        </w:tabs>
        <w:spacing w:line="360" w:lineRule="auto"/>
        <w:ind w:left="360"/>
      </w:pPr>
      <w:r>
        <w:tab/>
      </w:r>
      <w:r w:rsidR="00BE053D" w:rsidRPr="00BC6CDF">
        <w:rPr>
          <w:position w:val="-30"/>
        </w:rPr>
        <w:object w:dxaOrig="1620" w:dyaOrig="720" w14:anchorId="15AE0E0E">
          <v:shape id="_x0000_i1209" type="#_x0000_t75" style="width:81pt;height:36pt" o:ole="">
            <v:imagedata r:id="rId376" o:title=""/>
          </v:shape>
          <o:OLEObject Type="Embed" ProgID="Equation.DSMT4" ShapeID="_x0000_i1209" DrawAspect="Content" ObjectID="_1654271492" r:id="rId377"/>
        </w:object>
      </w:r>
      <w:r>
        <w:t xml:space="preserve"> </w:t>
      </w:r>
      <w:r>
        <w:tab/>
      </w:r>
      <w:r w:rsidR="00BE053D" w:rsidRPr="00BE053D">
        <w:rPr>
          <w:position w:val="-50"/>
        </w:rPr>
        <w:object w:dxaOrig="1860" w:dyaOrig="1120" w14:anchorId="515DF4C5">
          <v:shape id="_x0000_i1210" type="#_x0000_t75" style="width:93pt;height:56.4pt" o:ole="">
            <v:imagedata r:id="rId378" o:title=""/>
          </v:shape>
          <o:OLEObject Type="Embed" ProgID="Equation.DSMT4" ShapeID="_x0000_i1210" DrawAspect="Content" ObjectID="_1654271493" r:id="rId379"/>
        </w:object>
      </w:r>
      <w:r>
        <w:tab/>
      </w:r>
      <w:r w:rsidR="00BE053D" w:rsidRPr="00BE053D">
        <w:rPr>
          <w:position w:val="-50"/>
        </w:rPr>
        <w:object w:dxaOrig="1800" w:dyaOrig="1120" w14:anchorId="1C840090">
          <v:shape id="_x0000_i1211" type="#_x0000_t75" style="width:90pt;height:56.4pt" o:ole="">
            <v:imagedata r:id="rId380" o:title=""/>
          </v:shape>
          <o:OLEObject Type="Embed" ProgID="Equation.DSMT4" ShapeID="_x0000_i1211" DrawAspect="Content" ObjectID="_1654271494" r:id="rId381"/>
        </w:object>
      </w:r>
    </w:p>
    <w:p w14:paraId="28301AEB" w14:textId="77777777" w:rsidR="007B28DF" w:rsidRDefault="007B28DF" w:rsidP="00B86832">
      <w:pPr>
        <w:tabs>
          <w:tab w:val="left" w:pos="1440"/>
        </w:tabs>
        <w:spacing w:line="360" w:lineRule="auto"/>
        <w:ind w:left="360"/>
      </w:pPr>
      <w:r>
        <w:tab/>
      </w:r>
      <w:r w:rsidR="00B86832" w:rsidRPr="00B86832">
        <w:rPr>
          <w:position w:val="-26"/>
        </w:rPr>
        <w:object w:dxaOrig="1700" w:dyaOrig="580" w14:anchorId="0F16435F">
          <v:shape id="_x0000_i1212" type="#_x0000_t75" style="width:84.6pt;height:29.4pt" o:ole="">
            <v:imagedata r:id="rId382" o:title=""/>
          </v:shape>
          <o:OLEObject Type="Embed" ProgID="Equation.DSMT4" ShapeID="_x0000_i1212" DrawAspect="Content" ObjectID="_1654271495" r:id="rId383"/>
        </w:object>
      </w:r>
    </w:p>
    <w:p w14:paraId="588568FC" w14:textId="77777777" w:rsidR="00250407" w:rsidRDefault="00B86832" w:rsidP="00B86832">
      <w:pPr>
        <w:widowControl/>
        <w:ind w:left="360"/>
      </w:pPr>
      <w:r w:rsidRPr="00C44CE2">
        <w:rPr>
          <w:position w:val="-36"/>
        </w:rPr>
        <w:object w:dxaOrig="4400" w:dyaOrig="680" w14:anchorId="642349AF">
          <v:shape id="_x0000_i1213" type="#_x0000_t75" style="width:220.5pt;height:33.6pt" o:ole="">
            <v:imagedata r:id="rId384" o:title=""/>
          </v:shape>
          <o:OLEObject Type="Embed" ProgID="Equation.DSMT4" ShapeID="_x0000_i1213" DrawAspect="Content" ObjectID="_1654271496" r:id="rId385"/>
        </w:object>
      </w:r>
    </w:p>
    <w:p w14:paraId="11196D8E" w14:textId="77777777" w:rsidR="00B86832" w:rsidRDefault="00B86832" w:rsidP="00B86832"/>
    <w:p w14:paraId="178CAA8B" w14:textId="77777777" w:rsidR="00B86832" w:rsidRDefault="00B86832" w:rsidP="00B86832"/>
    <w:p w14:paraId="0A7754B1" w14:textId="77777777" w:rsidR="00250407" w:rsidRPr="00496309" w:rsidRDefault="00250407" w:rsidP="00496309">
      <w:pPr>
        <w:spacing w:after="120" w:line="240" w:lineRule="auto"/>
        <w:rPr>
          <w:b/>
          <w:i/>
          <w:sz w:val="28"/>
          <w:szCs w:val="26"/>
        </w:rPr>
      </w:pPr>
      <w:r w:rsidRPr="00496309">
        <w:rPr>
          <w:b/>
          <w:i/>
          <w:sz w:val="28"/>
          <w:szCs w:val="26"/>
        </w:rPr>
        <w:t>Exercise</w:t>
      </w:r>
    </w:p>
    <w:p w14:paraId="1EF8B4A3" w14:textId="77777777"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1300" w:dyaOrig="720" w14:anchorId="38CEA4ED">
          <v:shape id="_x0000_i1214" type="#_x0000_t75" style="width:65.4pt;height:36pt" o:ole="">
            <v:imagedata r:id="rId386" o:title=""/>
          </v:shape>
          <o:OLEObject Type="Embed" ProgID="Equation.DSMT4" ShapeID="_x0000_i1214" DrawAspect="Content" ObjectID="_1654271497" r:id="rId387"/>
        </w:object>
      </w:r>
    </w:p>
    <w:p w14:paraId="46369CBE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8280276" w14:textId="77777777" w:rsidR="00250407" w:rsidRDefault="00C44CE2" w:rsidP="00BA7F0B">
      <w:pPr>
        <w:widowControl/>
        <w:spacing w:line="360" w:lineRule="auto"/>
        <w:ind w:left="360"/>
      </w:pPr>
      <w:r w:rsidRPr="00C44CE2">
        <w:rPr>
          <w:position w:val="-30"/>
        </w:rPr>
        <w:object w:dxaOrig="3739" w:dyaOrig="720" w14:anchorId="6A99F694">
          <v:shape id="_x0000_i1215" type="#_x0000_t75" style="width:186.6pt;height:36pt" o:ole="">
            <v:imagedata r:id="rId388" o:title=""/>
          </v:shape>
          <o:OLEObject Type="Embed" ProgID="Equation.DSMT4" ShapeID="_x0000_i1215" DrawAspect="Content" ObjectID="_1654271498" r:id="rId389"/>
        </w:object>
      </w:r>
    </w:p>
    <w:p w14:paraId="71F32FBF" w14:textId="77777777" w:rsidR="00250407" w:rsidRDefault="00C44CE2" w:rsidP="00250407">
      <w:pPr>
        <w:widowControl/>
        <w:ind w:left="360"/>
      </w:pPr>
      <w:r w:rsidRPr="00C44CE2">
        <w:rPr>
          <w:position w:val="-22"/>
        </w:rPr>
        <w:object w:dxaOrig="6360" w:dyaOrig="560" w14:anchorId="2F958DD8">
          <v:shape id="_x0000_i1216" type="#_x0000_t75" style="width:318pt;height:27.6pt" o:ole="">
            <v:imagedata r:id="rId390" o:title=""/>
          </v:shape>
          <o:OLEObject Type="Embed" ProgID="Equation.DSMT4" ShapeID="_x0000_i1216" DrawAspect="Content" ObjectID="_1654271499" r:id="rId391"/>
        </w:object>
      </w:r>
    </w:p>
    <w:p w14:paraId="197BAC26" w14:textId="77777777" w:rsidR="00250407" w:rsidRDefault="00250407" w:rsidP="00250407">
      <w:pPr>
        <w:widowControl/>
        <w:tabs>
          <w:tab w:val="left" w:pos="990"/>
        </w:tabs>
        <w:ind w:left="360"/>
      </w:pPr>
      <w:r>
        <w:tab/>
      </w:r>
      <w:r w:rsidR="00C44CE2" w:rsidRPr="00C44CE2">
        <w:rPr>
          <w:position w:val="-6"/>
        </w:rPr>
        <w:object w:dxaOrig="7500" w:dyaOrig="380" w14:anchorId="176F5789">
          <v:shape id="_x0000_i1217" type="#_x0000_t75" style="width:375pt;height:18.6pt" o:ole="">
            <v:imagedata r:id="rId392" o:title=""/>
          </v:shape>
          <o:OLEObject Type="Embed" ProgID="Equation.DSMT4" ShapeID="_x0000_i1217" DrawAspect="Content" ObjectID="_1654271500" r:id="rId393"/>
        </w:object>
      </w:r>
    </w:p>
    <w:p w14:paraId="3887E7BA" w14:textId="77777777" w:rsidR="00250407" w:rsidRDefault="00250407" w:rsidP="00BA7F0B">
      <w:pPr>
        <w:widowControl/>
        <w:tabs>
          <w:tab w:val="left" w:pos="99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7020" w:dyaOrig="460" w14:anchorId="257DE1DC">
          <v:shape id="_x0000_i1218" type="#_x0000_t75" style="width:351pt;height:23.4pt" o:ole="">
            <v:imagedata r:id="rId394" o:title=""/>
          </v:shape>
          <o:OLEObject Type="Embed" ProgID="Equation.DSMT4" ShapeID="_x0000_i1218" DrawAspect="Content" ObjectID="_1654271501" r:id="rId395"/>
        </w:object>
      </w:r>
    </w:p>
    <w:p w14:paraId="50D18DB5" w14:textId="77777777" w:rsidR="00250407" w:rsidRDefault="00250407" w:rsidP="00BA7F0B">
      <w:pPr>
        <w:tabs>
          <w:tab w:val="left" w:pos="900"/>
        </w:tabs>
        <w:spacing w:line="360" w:lineRule="auto"/>
        <w:ind w:left="360"/>
      </w:pPr>
      <w:r>
        <w:tab/>
      </w:r>
      <w:r w:rsidR="00A64FF6" w:rsidRPr="00C44CE2">
        <w:rPr>
          <w:position w:val="-66"/>
        </w:rPr>
        <w:object w:dxaOrig="1860" w:dyaOrig="1440" w14:anchorId="694E8C83">
          <v:shape id="_x0000_i1219" type="#_x0000_t75" style="width:93pt;height:1in" o:ole="">
            <v:imagedata r:id="rId396" o:title=""/>
          </v:shape>
          <o:OLEObject Type="Embed" ProgID="Equation.DSMT4" ShapeID="_x0000_i1219" DrawAspect="Content" ObjectID="_1654271502" r:id="rId397"/>
        </w:object>
      </w:r>
    </w:p>
    <w:p w14:paraId="12362901" w14:textId="77777777" w:rsidR="00A64FF6" w:rsidRDefault="00A64FF6" w:rsidP="00250407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A64FF6">
        <w:rPr>
          <w:position w:val="-26"/>
        </w:rPr>
        <w:object w:dxaOrig="3700" w:dyaOrig="580" w14:anchorId="05716465">
          <v:shape id="_x0000_i1220" type="#_x0000_t75" style="width:185.4pt;height:29.4pt" o:ole="">
            <v:imagedata r:id="rId398" o:title=""/>
          </v:shape>
          <o:OLEObject Type="Embed" ProgID="Equation.DSMT4" ShapeID="_x0000_i1220" DrawAspect="Content" ObjectID="_1654271503" r:id="rId399"/>
        </w:object>
      </w:r>
    </w:p>
    <w:p w14:paraId="42CFD372" w14:textId="77777777" w:rsidR="00250407" w:rsidRDefault="00A64FF6" w:rsidP="00250407">
      <w:pPr>
        <w:spacing w:line="240" w:lineRule="auto"/>
        <w:ind w:left="360"/>
      </w:pPr>
      <w:r w:rsidRPr="00C44CE2">
        <w:rPr>
          <w:position w:val="-36"/>
        </w:rPr>
        <w:object w:dxaOrig="3720" w:dyaOrig="920" w14:anchorId="6A253242">
          <v:shape id="_x0000_i1221" type="#_x0000_t75" style="width:186pt;height:45.6pt" o:ole="">
            <v:imagedata r:id="rId400" o:title=""/>
          </v:shape>
          <o:OLEObject Type="Embed" ProgID="Equation.DSMT4" ShapeID="_x0000_i1221" DrawAspect="Content" ObjectID="_1654271504" r:id="rId401"/>
        </w:object>
      </w:r>
    </w:p>
    <w:p w14:paraId="39EF8C37" w14:textId="77777777" w:rsidR="00A837F5" w:rsidRDefault="00A837F5" w:rsidP="00A837F5"/>
    <w:p w14:paraId="35E2DE9E" w14:textId="77777777" w:rsidR="00A837F5" w:rsidRDefault="00A837F5" w:rsidP="00A837F5"/>
    <w:p w14:paraId="5B83158F" w14:textId="77777777" w:rsidR="00250407" w:rsidRPr="00496309" w:rsidRDefault="00250407" w:rsidP="00496309">
      <w:pPr>
        <w:spacing w:after="120" w:line="240" w:lineRule="auto"/>
        <w:rPr>
          <w:b/>
          <w:i/>
          <w:sz w:val="28"/>
          <w:szCs w:val="26"/>
        </w:rPr>
      </w:pPr>
      <w:r w:rsidRPr="00496309">
        <w:rPr>
          <w:b/>
          <w:i/>
          <w:sz w:val="28"/>
          <w:szCs w:val="26"/>
        </w:rPr>
        <w:t>Exercise</w:t>
      </w:r>
    </w:p>
    <w:p w14:paraId="4EDEF7B3" w14:textId="77777777"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4"/>
        </w:rPr>
        <w:object w:dxaOrig="1200" w:dyaOrig="720" w14:anchorId="3005F754">
          <v:shape id="_x0000_i1222" type="#_x0000_t75" style="width:60pt;height:36pt" o:ole="">
            <v:imagedata r:id="rId402" o:title=""/>
          </v:shape>
          <o:OLEObject Type="Embed" ProgID="Equation.DSMT4" ShapeID="_x0000_i1222" DrawAspect="Content" ObjectID="_1654271505" r:id="rId403"/>
        </w:object>
      </w:r>
    </w:p>
    <w:p w14:paraId="5AD16551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E28C5B8" w14:textId="77777777" w:rsidR="00250407" w:rsidRDefault="00C44CE2" w:rsidP="00250407">
      <w:pPr>
        <w:ind w:left="360"/>
      </w:pPr>
      <w:r w:rsidRPr="00C44CE2">
        <w:rPr>
          <w:position w:val="-34"/>
        </w:rPr>
        <w:object w:dxaOrig="2659" w:dyaOrig="720" w14:anchorId="6FEE13D3">
          <v:shape id="_x0000_i1223" type="#_x0000_t75" style="width:132.6pt;height:36pt" o:ole="">
            <v:imagedata r:id="rId404" o:title=""/>
          </v:shape>
          <o:OLEObject Type="Embed" ProgID="Equation.DSMT4" ShapeID="_x0000_i1223" DrawAspect="Content" ObjectID="_1654271506" r:id="rId405"/>
        </w:object>
      </w:r>
    </w:p>
    <w:p w14:paraId="6D35EFE5" w14:textId="77777777" w:rsidR="00250407" w:rsidRDefault="00C44CE2" w:rsidP="00A64FF6">
      <w:pPr>
        <w:spacing w:line="360" w:lineRule="auto"/>
        <w:ind w:left="360"/>
        <w:rPr>
          <w:position w:val="-38"/>
        </w:rPr>
      </w:pPr>
      <w:r w:rsidRPr="00C44CE2">
        <w:rPr>
          <w:position w:val="-14"/>
        </w:rPr>
        <w:object w:dxaOrig="2240" w:dyaOrig="400" w14:anchorId="1B7B7C57">
          <v:shape id="_x0000_i1224" type="#_x0000_t75" style="width:111.6pt;height:20.4pt" o:ole="">
            <v:imagedata r:id="rId406" o:title=""/>
          </v:shape>
          <o:OLEObject Type="Embed" ProgID="Equation.DSMT4" ShapeID="_x0000_i1224" DrawAspect="Content" ObjectID="_1654271507" r:id="rId407"/>
        </w:object>
      </w:r>
    </w:p>
    <w:p w14:paraId="49410C0B" w14:textId="77777777" w:rsidR="00250407" w:rsidRDefault="00A64FF6" w:rsidP="00AF79B0">
      <w:pPr>
        <w:spacing w:line="360" w:lineRule="auto"/>
        <w:ind w:left="1080"/>
      </w:pPr>
      <w:r w:rsidRPr="00C44CE2">
        <w:rPr>
          <w:position w:val="-30"/>
        </w:rPr>
        <w:object w:dxaOrig="1200" w:dyaOrig="720" w14:anchorId="6B5DE4A7">
          <v:shape id="_x0000_i1225" type="#_x0000_t75" style="width:60pt;height:36pt" o:ole="">
            <v:imagedata r:id="rId408" o:title=""/>
          </v:shape>
          <o:OLEObject Type="Embed" ProgID="Equation.DSMT4" ShapeID="_x0000_i1225" DrawAspect="Content" ObjectID="_1654271508" r:id="rId409"/>
        </w:object>
      </w:r>
    </w:p>
    <w:p w14:paraId="5F77D28B" w14:textId="77777777" w:rsidR="00A64FF6" w:rsidRDefault="00A64FF6" w:rsidP="00A64FF6">
      <w:pPr>
        <w:widowControl/>
        <w:tabs>
          <w:tab w:val="left" w:pos="1440"/>
        </w:tabs>
        <w:ind w:left="360"/>
      </w:pPr>
      <w:r>
        <w:tab/>
      </w:r>
      <w:r w:rsidRPr="00BC6CDF">
        <w:rPr>
          <w:position w:val="-30"/>
        </w:rPr>
        <w:object w:dxaOrig="1579" w:dyaOrig="720" w14:anchorId="0C19CCB6">
          <v:shape id="_x0000_i1226" type="#_x0000_t75" style="width:78.6pt;height:36pt" o:ole="">
            <v:imagedata r:id="rId410" o:title=""/>
          </v:shape>
          <o:OLEObject Type="Embed" ProgID="Equation.DSMT4" ShapeID="_x0000_i1226" DrawAspect="Content" ObjectID="_1654271509" r:id="rId411"/>
        </w:object>
      </w:r>
      <w:r>
        <w:t xml:space="preserve"> </w:t>
      </w:r>
      <w:r>
        <w:tab/>
      </w:r>
      <w:r w:rsidRPr="00A64FF6">
        <w:rPr>
          <w:position w:val="-30"/>
        </w:rPr>
        <w:object w:dxaOrig="1820" w:dyaOrig="720" w14:anchorId="54CF2746">
          <v:shape id="_x0000_i1227" type="#_x0000_t75" style="width:90.6pt;height:36pt" o:ole="">
            <v:imagedata r:id="rId412" o:title=""/>
          </v:shape>
          <o:OLEObject Type="Embed" ProgID="Equation.DSMT4" ShapeID="_x0000_i1227" DrawAspect="Content" ObjectID="_1654271510" r:id="rId413"/>
        </w:object>
      </w:r>
      <w:r>
        <w:tab/>
      </w:r>
      <w:r w:rsidRPr="00A64FF6">
        <w:rPr>
          <w:position w:val="-30"/>
        </w:rPr>
        <w:object w:dxaOrig="1640" w:dyaOrig="720" w14:anchorId="2A229B5F">
          <v:shape id="_x0000_i1228" type="#_x0000_t75" style="width:81.6pt;height:36pt" o:ole="">
            <v:imagedata r:id="rId414" o:title=""/>
          </v:shape>
          <o:OLEObject Type="Embed" ProgID="Equation.DSMT4" ShapeID="_x0000_i1228" DrawAspect="Content" ObjectID="_1654271511" r:id="rId415"/>
        </w:object>
      </w:r>
    </w:p>
    <w:p w14:paraId="12D50274" w14:textId="77777777" w:rsidR="00A64FF6" w:rsidRDefault="00A64FF6" w:rsidP="00A64FF6">
      <w:pPr>
        <w:spacing w:before="120" w:after="120"/>
        <w:ind w:left="1080"/>
      </w:pPr>
      <w:r w:rsidRPr="00A64FF6">
        <w:rPr>
          <w:position w:val="-26"/>
        </w:rPr>
        <w:object w:dxaOrig="1579" w:dyaOrig="580" w14:anchorId="0CAF576B">
          <v:shape id="_x0000_i1229" type="#_x0000_t75" style="width:78.6pt;height:29.4pt" o:ole="">
            <v:imagedata r:id="rId416" o:title=""/>
          </v:shape>
          <o:OLEObject Type="Embed" ProgID="Equation.DSMT4" ShapeID="_x0000_i1229" DrawAspect="Content" ObjectID="_1654271512" r:id="rId417"/>
        </w:object>
      </w:r>
    </w:p>
    <w:p w14:paraId="10CBDB75" w14:textId="77777777" w:rsidR="00250407" w:rsidRDefault="00E96697" w:rsidP="00250407">
      <w:pPr>
        <w:spacing w:before="120" w:after="120"/>
        <w:ind w:left="360"/>
      </w:pPr>
      <w:r w:rsidRPr="00C44CE2">
        <w:rPr>
          <w:position w:val="-40"/>
        </w:rPr>
        <w:object w:dxaOrig="2740" w:dyaOrig="960" w14:anchorId="3DB9576C">
          <v:shape id="_x0000_i1230" type="#_x0000_t75" style="width:136.2pt;height:48pt" o:ole="">
            <v:imagedata r:id="rId418" o:title=""/>
          </v:shape>
          <o:OLEObject Type="Embed" ProgID="Equation.DSMT4" ShapeID="_x0000_i1230" DrawAspect="Content" ObjectID="_1654271513" r:id="rId419"/>
        </w:object>
      </w:r>
    </w:p>
    <w:p w14:paraId="77AEDDA2" w14:textId="77777777" w:rsidR="00E96697" w:rsidRDefault="00E96697" w:rsidP="00E96697"/>
    <w:p w14:paraId="0A7990A8" w14:textId="77777777" w:rsidR="00E96697" w:rsidRDefault="00E96697" w:rsidP="00E96697"/>
    <w:p w14:paraId="74AF39CC" w14:textId="77777777" w:rsidR="00250407" w:rsidRPr="001654ED" w:rsidRDefault="00250407" w:rsidP="001654ED">
      <w:pPr>
        <w:rPr>
          <w:b/>
          <w:i/>
          <w:sz w:val="28"/>
          <w:szCs w:val="26"/>
        </w:rPr>
      </w:pPr>
      <w:r w:rsidRPr="001654ED">
        <w:rPr>
          <w:b/>
          <w:i/>
          <w:sz w:val="28"/>
          <w:szCs w:val="26"/>
        </w:rPr>
        <w:t>Exercise</w:t>
      </w:r>
    </w:p>
    <w:p w14:paraId="01492CDE" w14:textId="77777777"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940" w:dyaOrig="620" w14:anchorId="0A5BA2E1">
          <v:shape id="_x0000_i1231" type="#_x0000_t75" style="width:47.4pt;height:30.6pt" o:ole="">
            <v:imagedata r:id="rId420" o:title=""/>
          </v:shape>
          <o:OLEObject Type="Embed" ProgID="Equation.DSMT4" ShapeID="_x0000_i1231" DrawAspect="Content" ObjectID="_1654271514" r:id="rId421"/>
        </w:object>
      </w:r>
    </w:p>
    <w:p w14:paraId="6F4AE789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7A15707" w14:textId="77777777" w:rsidR="00250407" w:rsidRDefault="00A837F5" w:rsidP="00250407">
      <w:pPr>
        <w:ind w:left="360"/>
        <w:rPr>
          <w:position w:val="-34"/>
        </w:rPr>
      </w:pPr>
      <w:r w:rsidRPr="00C44CE2">
        <w:rPr>
          <w:position w:val="-48"/>
        </w:rPr>
        <w:object w:dxaOrig="2320" w:dyaOrig="800" w14:anchorId="788440A4">
          <v:shape id="_x0000_i1232" type="#_x0000_t75" style="width:116.1pt;height:40.5pt" o:ole="">
            <v:imagedata r:id="rId422" o:title=""/>
          </v:shape>
          <o:OLEObject Type="Embed" ProgID="Equation.DSMT4" ShapeID="_x0000_i1232" DrawAspect="Content" ObjectID="_1654271515" r:id="rId423"/>
        </w:object>
      </w:r>
    </w:p>
    <w:p w14:paraId="739467E7" w14:textId="77777777" w:rsidR="00A837F5" w:rsidRDefault="00A837F5" w:rsidP="00250407">
      <w:pPr>
        <w:tabs>
          <w:tab w:val="left" w:pos="1260"/>
        </w:tabs>
        <w:ind w:left="360"/>
        <w:rPr>
          <w:position w:val="-34"/>
        </w:rPr>
      </w:pPr>
      <w:r>
        <w:rPr>
          <w:position w:val="-34"/>
        </w:rPr>
        <w:tab/>
      </w:r>
      <w:r w:rsidRPr="00A837F5">
        <w:rPr>
          <w:position w:val="-22"/>
        </w:rPr>
        <w:object w:dxaOrig="2240" w:dyaOrig="560" w14:anchorId="04B0C88C">
          <v:shape id="_x0000_i1233" type="#_x0000_t75" style="width:111.9pt;height:27.9pt" o:ole="">
            <v:imagedata r:id="rId424" o:title=""/>
          </v:shape>
          <o:OLEObject Type="Embed" ProgID="Equation.DSMT4" ShapeID="_x0000_i1233" DrawAspect="Content" ObjectID="_1654271516" r:id="rId425"/>
        </w:object>
      </w:r>
      <w:r>
        <w:rPr>
          <w:position w:val="-34"/>
        </w:rPr>
        <w:t xml:space="preserve"> </w:t>
      </w:r>
    </w:p>
    <w:p w14:paraId="1F630A3F" w14:textId="77777777" w:rsidR="00250407" w:rsidRDefault="00250407" w:rsidP="00250407">
      <w:pPr>
        <w:tabs>
          <w:tab w:val="left" w:pos="1260"/>
        </w:tabs>
        <w:ind w:left="360"/>
        <w:rPr>
          <w:position w:val="-34"/>
        </w:rPr>
      </w:pPr>
      <w:r>
        <w:rPr>
          <w:position w:val="-34"/>
        </w:rPr>
        <w:tab/>
      </w:r>
      <w:r w:rsidR="00C44CE2" w:rsidRPr="00C44CE2">
        <w:rPr>
          <w:position w:val="-30"/>
        </w:rPr>
        <w:object w:dxaOrig="4360" w:dyaOrig="720" w14:anchorId="0D0A44CE">
          <v:shape id="_x0000_i1234" type="#_x0000_t75" style="width:218.4pt;height:36pt" o:ole="">
            <v:imagedata r:id="rId426" o:title=""/>
          </v:shape>
          <o:OLEObject Type="Embed" ProgID="Equation.DSMT4" ShapeID="_x0000_i1234" DrawAspect="Content" ObjectID="_1654271517" r:id="rId427"/>
        </w:object>
      </w:r>
    </w:p>
    <w:p w14:paraId="358CDA25" w14:textId="77777777" w:rsidR="00250407" w:rsidRDefault="00C44CE2" w:rsidP="00250407">
      <w:pPr>
        <w:ind w:left="720"/>
        <w:rPr>
          <w:position w:val="-34"/>
        </w:rPr>
      </w:pPr>
      <w:r w:rsidRPr="00C44CE2">
        <w:rPr>
          <w:position w:val="-14"/>
        </w:rPr>
        <w:object w:dxaOrig="4060" w:dyaOrig="460" w14:anchorId="5DFE512D">
          <v:shape id="_x0000_i1235" type="#_x0000_t75" style="width:203.4pt;height:23.4pt" o:ole="">
            <v:imagedata r:id="rId428" o:title=""/>
          </v:shape>
          <o:OLEObject Type="Embed" ProgID="Equation.DSMT4" ShapeID="_x0000_i1235" DrawAspect="Content" ObjectID="_1654271518" r:id="rId429"/>
        </w:object>
      </w:r>
    </w:p>
    <w:p w14:paraId="77998D50" w14:textId="77777777" w:rsidR="00250407" w:rsidRDefault="006C3F4F" w:rsidP="006C3F4F">
      <w:pPr>
        <w:ind w:left="1080"/>
      </w:pPr>
      <w:r w:rsidRPr="006C3F4F">
        <w:rPr>
          <w:position w:val="-80"/>
        </w:rPr>
        <w:object w:dxaOrig="4239" w:dyaOrig="1719" w14:anchorId="007D09FC">
          <v:shape id="_x0000_i1236" type="#_x0000_t75" style="width:212.1pt;height:86.4pt" o:ole="">
            <v:imagedata r:id="rId430" o:title=""/>
          </v:shape>
          <o:OLEObject Type="Embed" ProgID="Equation.DSMT4" ShapeID="_x0000_i1236" DrawAspect="Content" ObjectID="_1654271519" r:id="rId431"/>
        </w:object>
      </w:r>
    </w:p>
    <w:p w14:paraId="58CF2807" w14:textId="77777777" w:rsidR="006C3F4F" w:rsidRDefault="006C3F4F" w:rsidP="006C3F4F">
      <w:pPr>
        <w:ind w:left="1080"/>
        <w:rPr>
          <w:position w:val="-34"/>
        </w:rPr>
      </w:pPr>
      <w:r w:rsidRPr="006C3F4F">
        <w:rPr>
          <w:position w:val="-26"/>
        </w:rPr>
        <w:object w:dxaOrig="1560" w:dyaOrig="580" w14:anchorId="57F4CBD5">
          <v:shape id="_x0000_i1237" type="#_x0000_t75" style="width:78pt;height:29.1pt" o:ole="">
            <v:imagedata r:id="rId432" o:title=""/>
          </v:shape>
          <o:OLEObject Type="Embed" ProgID="Equation.DSMT4" ShapeID="_x0000_i1237" DrawAspect="Content" ObjectID="_1654271520" r:id="rId433"/>
        </w:object>
      </w:r>
      <w:r>
        <w:rPr>
          <w:position w:val="-34"/>
        </w:rPr>
        <w:t xml:space="preserve"> </w:t>
      </w:r>
    </w:p>
    <w:p w14:paraId="1E3F7906" w14:textId="77777777" w:rsidR="00250407" w:rsidRDefault="00AF79B0" w:rsidP="006C3F4F">
      <w:pPr>
        <w:widowControl/>
        <w:spacing w:line="240" w:lineRule="auto"/>
        <w:ind w:left="360"/>
      </w:pPr>
      <w:r w:rsidRPr="00C44CE2">
        <w:rPr>
          <w:position w:val="-52"/>
        </w:rPr>
        <w:object w:dxaOrig="3519" w:dyaOrig="1100" w14:anchorId="653C8890">
          <v:shape id="_x0000_i1238" type="#_x0000_t75" style="width:176.4pt;height:54.6pt" o:ole="">
            <v:imagedata r:id="rId434" o:title=""/>
          </v:shape>
          <o:OLEObject Type="Embed" ProgID="Equation.DSMT4" ShapeID="_x0000_i1238" DrawAspect="Content" ObjectID="_1654271521" r:id="rId435"/>
        </w:object>
      </w:r>
    </w:p>
    <w:p w14:paraId="0412A4EA" w14:textId="77777777" w:rsidR="00F93346" w:rsidRDefault="00F93346" w:rsidP="00F93346"/>
    <w:p w14:paraId="5A4D4E4B" w14:textId="77777777" w:rsidR="00F93346" w:rsidRDefault="00F93346" w:rsidP="00F93346"/>
    <w:p w14:paraId="62C1704E" w14:textId="77777777" w:rsidR="00250407" w:rsidRPr="001654ED" w:rsidRDefault="00250407" w:rsidP="00250407">
      <w:pPr>
        <w:rPr>
          <w:b/>
          <w:i/>
          <w:sz w:val="28"/>
          <w:szCs w:val="26"/>
        </w:rPr>
      </w:pPr>
      <w:r w:rsidRPr="001654ED">
        <w:rPr>
          <w:b/>
          <w:i/>
          <w:sz w:val="28"/>
          <w:szCs w:val="26"/>
        </w:rPr>
        <w:t>Exercise</w:t>
      </w:r>
    </w:p>
    <w:p w14:paraId="31FE511B" w14:textId="77777777" w:rsidR="00250407" w:rsidRDefault="00250407" w:rsidP="001654ED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8"/>
        </w:rPr>
        <w:object w:dxaOrig="1960" w:dyaOrig="900" w14:anchorId="5E4FEDFA">
          <v:shape id="_x0000_i1239" type="#_x0000_t75" style="width:98.4pt;height:45pt" o:ole="">
            <v:imagedata r:id="rId436" o:title=""/>
          </v:shape>
          <o:OLEObject Type="Embed" ProgID="Equation.DSMT4" ShapeID="_x0000_i1239" DrawAspect="Content" ObjectID="_1654271522" r:id="rId437"/>
        </w:object>
      </w:r>
    </w:p>
    <w:p w14:paraId="047A3A73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02105BF" w14:textId="77777777" w:rsidR="00250407" w:rsidRDefault="00C44CE2" w:rsidP="00C60E5C">
      <w:pPr>
        <w:spacing w:line="360" w:lineRule="auto"/>
        <w:ind w:left="360"/>
        <w:rPr>
          <w:position w:val="-48"/>
        </w:rPr>
      </w:pPr>
      <w:r w:rsidRPr="00C44CE2">
        <w:rPr>
          <w:position w:val="-48"/>
        </w:rPr>
        <w:object w:dxaOrig="6039" w:dyaOrig="900" w14:anchorId="3B697EB7">
          <v:shape id="_x0000_i1240" type="#_x0000_t75" style="width:302.4pt;height:45pt" o:ole="">
            <v:imagedata r:id="rId438" o:title=""/>
          </v:shape>
          <o:OLEObject Type="Embed" ProgID="Equation.DSMT4" ShapeID="_x0000_i1240" DrawAspect="Content" ObjectID="_1654271523" r:id="rId439"/>
        </w:object>
      </w:r>
    </w:p>
    <w:p w14:paraId="6DE66486" w14:textId="77777777" w:rsidR="00250407" w:rsidRDefault="00250407" w:rsidP="00250407">
      <w:pPr>
        <w:ind w:left="360"/>
        <w:rPr>
          <w:position w:val="-48"/>
        </w:rPr>
      </w:pPr>
      <w:r>
        <w:rPr>
          <w:position w:val="-48"/>
        </w:rPr>
        <w:tab/>
      </w:r>
      <w:r w:rsidR="00C44CE2" w:rsidRPr="00C44CE2">
        <w:rPr>
          <w:position w:val="-14"/>
        </w:rPr>
        <w:object w:dxaOrig="4200" w:dyaOrig="480" w14:anchorId="592F05B9">
          <v:shape id="_x0000_i1241" type="#_x0000_t75" style="width:210pt;height:24pt" o:ole="">
            <v:imagedata r:id="rId440" o:title=""/>
          </v:shape>
          <o:OLEObject Type="Embed" ProgID="Equation.DSMT4" ShapeID="_x0000_i1241" DrawAspect="Content" ObjectID="_1654271524" r:id="rId441"/>
        </w:object>
      </w:r>
    </w:p>
    <w:p w14:paraId="3AAB5759" w14:textId="77777777" w:rsidR="00250407" w:rsidRDefault="00250407" w:rsidP="008A047A">
      <w:pPr>
        <w:tabs>
          <w:tab w:val="left" w:pos="1080"/>
        </w:tabs>
        <w:spacing w:line="360" w:lineRule="auto"/>
        <w:ind w:left="360"/>
        <w:rPr>
          <w:position w:val="-38"/>
        </w:rPr>
      </w:pPr>
      <w:r>
        <w:tab/>
      </w:r>
      <w:r w:rsidR="00C44CE2" w:rsidRPr="00C44CE2">
        <w:rPr>
          <w:position w:val="-14"/>
        </w:rPr>
        <w:object w:dxaOrig="3700" w:dyaOrig="460" w14:anchorId="7BFB82D7">
          <v:shape id="_x0000_i1242" type="#_x0000_t75" style="width:185.4pt;height:23.4pt" o:ole="">
            <v:imagedata r:id="rId442" o:title=""/>
          </v:shape>
          <o:OLEObject Type="Embed" ProgID="Equation.DSMT4" ShapeID="_x0000_i1242" DrawAspect="Content" ObjectID="_1654271525" r:id="rId443"/>
        </w:object>
      </w:r>
    </w:p>
    <w:p w14:paraId="5A42D61C" w14:textId="77777777" w:rsidR="00250407" w:rsidRDefault="008A047A" w:rsidP="008A047A">
      <w:pPr>
        <w:spacing w:line="360" w:lineRule="auto"/>
        <w:ind w:left="1440"/>
      </w:pPr>
      <w:r w:rsidRPr="00C44CE2">
        <w:rPr>
          <w:position w:val="-50"/>
        </w:rPr>
        <w:object w:dxaOrig="1460" w:dyaOrig="1120" w14:anchorId="7AD75CE0">
          <v:shape id="_x0000_i1243" type="#_x0000_t75" style="width:72.9pt;height:56.4pt" o:ole="">
            <v:imagedata r:id="rId444" o:title=""/>
          </v:shape>
          <o:OLEObject Type="Embed" ProgID="Equation.DSMT4" ShapeID="_x0000_i1243" DrawAspect="Content" ObjectID="_1654271526" r:id="rId445"/>
        </w:object>
      </w:r>
    </w:p>
    <w:p w14:paraId="511CD5C6" w14:textId="77777777" w:rsidR="008A047A" w:rsidRDefault="00C60E5C" w:rsidP="00C60E5C">
      <w:pPr>
        <w:tabs>
          <w:tab w:val="left" w:pos="4320"/>
        </w:tabs>
        <w:spacing w:line="360" w:lineRule="auto"/>
        <w:ind w:left="1440"/>
      </w:pPr>
      <w:r w:rsidRPr="00C60E5C">
        <w:rPr>
          <w:position w:val="-50"/>
        </w:rPr>
        <w:object w:dxaOrig="1939" w:dyaOrig="1120" w14:anchorId="3312F76F">
          <v:shape id="_x0000_i1244" type="#_x0000_t75" style="width:96.9pt;height:56.1pt" o:ole="">
            <v:imagedata r:id="rId446" o:title=""/>
          </v:shape>
          <o:OLEObject Type="Embed" ProgID="Equation.DSMT4" ShapeID="_x0000_i1244" DrawAspect="Content" ObjectID="_1654271527" r:id="rId447"/>
        </w:object>
      </w:r>
      <w:r w:rsidR="00E064CA">
        <w:t xml:space="preserve"> </w:t>
      </w:r>
      <w:r>
        <w:tab/>
      </w:r>
      <w:r w:rsidRPr="00C60E5C">
        <w:rPr>
          <w:position w:val="-50"/>
        </w:rPr>
        <w:object w:dxaOrig="2100" w:dyaOrig="1120" w14:anchorId="79AB331D">
          <v:shape id="_x0000_i1245" type="#_x0000_t75" style="width:105pt;height:56.1pt" o:ole="">
            <v:imagedata r:id="rId448" o:title=""/>
          </v:shape>
          <o:OLEObject Type="Embed" ProgID="Equation.DSMT4" ShapeID="_x0000_i1245" DrawAspect="Content" ObjectID="_1654271528" r:id="rId449"/>
        </w:object>
      </w:r>
    </w:p>
    <w:p w14:paraId="5A41F275" w14:textId="77777777" w:rsidR="00C60E5C" w:rsidRDefault="00C60E5C" w:rsidP="00C60E5C">
      <w:pPr>
        <w:tabs>
          <w:tab w:val="left" w:pos="4320"/>
        </w:tabs>
        <w:spacing w:line="360" w:lineRule="auto"/>
        <w:ind w:left="1440"/>
      </w:pPr>
      <w:r w:rsidRPr="00C60E5C">
        <w:rPr>
          <w:position w:val="-50"/>
        </w:rPr>
        <w:object w:dxaOrig="2020" w:dyaOrig="1120" w14:anchorId="37D4DEEA">
          <v:shape id="_x0000_i1246" type="#_x0000_t75" style="width:101.1pt;height:56.1pt" o:ole="">
            <v:imagedata r:id="rId450" o:title=""/>
          </v:shape>
          <o:OLEObject Type="Embed" ProgID="Equation.DSMT4" ShapeID="_x0000_i1246" DrawAspect="Content" ObjectID="_1654271529" r:id="rId451"/>
        </w:object>
      </w:r>
      <w:r>
        <w:tab/>
      </w:r>
      <w:r w:rsidRPr="00C60E5C">
        <w:rPr>
          <w:position w:val="-50"/>
        </w:rPr>
        <w:object w:dxaOrig="2160" w:dyaOrig="1120" w14:anchorId="7C7888C0">
          <v:shape id="_x0000_i1247" type="#_x0000_t75" style="width:108pt;height:56.1pt" o:ole="">
            <v:imagedata r:id="rId452" o:title=""/>
          </v:shape>
          <o:OLEObject Type="Embed" ProgID="Equation.DSMT4" ShapeID="_x0000_i1247" DrawAspect="Content" ObjectID="_1654271530" r:id="rId453"/>
        </w:object>
      </w:r>
    </w:p>
    <w:p w14:paraId="2EFF5111" w14:textId="77777777" w:rsidR="008A047A" w:rsidRDefault="008A047A" w:rsidP="008A047A">
      <w:pPr>
        <w:spacing w:line="360" w:lineRule="auto"/>
        <w:ind w:left="1440"/>
        <w:rPr>
          <w:position w:val="-34"/>
        </w:rPr>
      </w:pPr>
      <w:r w:rsidRPr="008A047A">
        <w:rPr>
          <w:position w:val="-26"/>
        </w:rPr>
        <w:object w:dxaOrig="2520" w:dyaOrig="580" w14:anchorId="37233479">
          <v:shape id="_x0000_i1248" type="#_x0000_t75" style="width:126pt;height:29.1pt" o:ole="">
            <v:imagedata r:id="rId454" o:title=""/>
          </v:shape>
          <o:OLEObject Type="Embed" ProgID="Equation.DSMT4" ShapeID="_x0000_i1248" DrawAspect="Content" ObjectID="_1654271531" r:id="rId455"/>
        </w:object>
      </w:r>
      <w:r>
        <w:rPr>
          <w:position w:val="-34"/>
        </w:rPr>
        <w:t xml:space="preserve"> </w:t>
      </w:r>
    </w:p>
    <w:p w14:paraId="13D5B57F" w14:textId="77777777" w:rsidR="00250407" w:rsidRDefault="00C60E5C" w:rsidP="00F93346">
      <w:pPr>
        <w:widowControl/>
        <w:spacing w:line="240" w:lineRule="auto"/>
        <w:ind w:left="360"/>
      </w:pPr>
      <w:r w:rsidRPr="00C44CE2">
        <w:rPr>
          <w:position w:val="-54"/>
        </w:rPr>
        <w:object w:dxaOrig="4420" w:dyaOrig="1100" w14:anchorId="5CA0D036">
          <v:shape id="_x0000_i1249" type="#_x0000_t75" style="width:221.4pt;height:54.6pt" o:ole="">
            <v:imagedata r:id="rId456" o:title=""/>
          </v:shape>
          <o:OLEObject Type="Embed" ProgID="Equation.DSMT4" ShapeID="_x0000_i1249" DrawAspect="Content" ObjectID="_1654271532" r:id="rId457"/>
        </w:object>
      </w:r>
    </w:p>
    <w:p w14:paraId="08A08515" w14:textId="77777777" w:rsidR="00F93346" w:rsidRPr="00F93346" w:rsidRDefault="00F93346" w:rsidP="00F93346">
      <w:pPr>
        <w:spacing w:line="240" w:lineRule="auto"/>
        <w:rPr>
          <w:sz w:val="12"/>
        </w:rPr>
      </w:pPr>
      <w:r w:rsidRPr="00F93346">
        <w:rPr>
          <w:sz w:val="12"/>
        </w:rPr>
        <w:br w:type="page"/>
      </w:r>
    </w:p>
    <w:p w14:paraId="111E3619" w14:textId="77777777" w:rsidR="00250407" w:rsidRPr="001654ED" w:rsidRDefault="00250407" w:rsidP="00250407">
      <w:pPr>
        <w:rPr>
          <w:b/>
          <w:i/>
          <w:sz w:val="28"/>
          <w:szCs w:val="26"/>
        </w:rPr>
      </w:pPr>
      <w:r w:rsidRPr="001654ED">
        <w:rPr>
          <w:b/>
          <w:i/>
          <w:sz w:val="28"/>
          <w:szCs w:val="26"/>
        </w:rPr>
        <w:lastRenderedPageBreak/>
        <w:t>Exercise</w:t>
      </w:r>
    </w:p>
    <w:p w14:paraId="4F0E0ACA" w14:textId="77777777"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1180" w:dyaOrig="720" w14:anchorId="206081AF">
          <v:shape id="_x0000_i1250" type="#_x0000_t75" style="width:59.4pt;height:36pt" o:ole="">
            <v:imagedata r:id="rId458" o:title=""/>
          </v:shape>
          <o:OLEObject Type="Embed" ProgID="Equation.DSMT4" ShapeID="_x0000_i1250" DrawAspect="Content" ObjectID="_1654271533" r:id="rId459"/>
        </w:object>
      </w:r>
    </w:p>
    <w:p w14:paraId="68C0B994" w14:textId="77777777"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49C4692" w14:textId="77777777" w:rsidR="00250407" w:rsidRDefault="00F93346" w:rsidP="00F93346">
      <w:pPr>
        <w:ind w:left="360"/>
      </w:pPr>
      <w:r w:rsidRPr="00F93346">
        <w:rPr>
          <w:position w:val="-30"/>
        </w:rPr>
        <w:object w:dxaOrig="2500" w:dyaOrig="720" w14:anchorId="315BD6CA">
          <v:shape id="_x0000_i1251" type="#_x0000_t75" style="width:125.1pt;height:35.7pt" o:ole="">
            <v:imagedata r:id="rId460" o:title=""/>
          </v:shape>
          <o:OLEObject Type="Embed" ProgID="Equation.DSMT4" ShapeID="_x0000_i1251" DrawAspect="Content" ObjectID="_1654271534" r:id="rId461"/>
        </w:object>
      </w:r>
    </w:p>
    <w:p w14:paraId="3A4C26C8" w14:textId="77777777" w:rsidR="00F93346" w:rsidRDefault="00F93346" w:rsidP="00F93346">
      <w:pPr>
        <w:tabs>
          <w:tab w:val="left" w:pos="1530"/>
        </w:tabs>
        <w:spacing w:line="360" w:lineRule="auto"/>
        <w:ind w:left="360"/>
      </w:pPr>
      <w:r>
        <w:tab/>
      </w:r>
      <w:r w:rsidRPr="00F93346">
        <w:rPr>
          <w:position w:val="-48"/>
        </w:rPr>
        <w:object w:dxaOrig="2160" w:dyaOrig="980" w14:anchorId="2B4BD069">
          <v:shape id="_x0000_i1252" type="#_x0000_t75" style="width:108pt;height:48.9pt" o:ole="">
            <v:imagedata r:id="rId462" o:title=""/>
          </v:shape>
          <o:OLEObject Type="Embed" ProgID="Equation.DSMT4" ShapeID="_x0000_i1252" DrawAspect="Content" ObjectID="_1654271535" r:id="rId463"/>
        </w:object>
      </w:r>
      <w:r>
        <w:t xml:space="preserve"> </w:t>
      </w:r>
    </w:p>
    <w:p w14:paraId="16789509" w14:textId="77777777" w:rsidR="00250407" w:rsidRDefault="00C44CE2" w:rsidP="00250407">
      <w:pPr>
        <w:ind w:left="360"/>
      </w:pPr>
      <w:r w:rsidRPr="00C44CE2">
        <w:rPr>
          <w:position w:val="-14"/>
        </w:rPr>
        <w:object w:dxaOrig="3300" w:dyaOrig="460" w14:anchorId="16871B7F">
          <v:shape id="_x0000_i1253" type="#_x0000_t75" style="width:165pt;height:23.4pt" o:ole="">
            <v:imagedata r:id="rId464" o:title=""/>
          </v:shape>
          <o:OLEObject Type="Embed" ProgID="Equation.DSMT4" ShapeID="_x0000_i1253" DrawAspect="Content" ObjectID="_1654271536" r:id="rId465"/>
        </w:object>
      </w:r>
    </w:p>
    <w:p w14:paraId="2AFA2D99" w14:textId="77777777" w:rsidR="00250407" w:rsidRDefault="00250407" w:rsidP="00250407">
      <w:pPr>
        <w:tabs>
          <w:tab w:val="left" w:pos="1440"/>
        </w:tabs>
        <w:spacing w:before="120" w:after="120"/>
        <w:ind w:left="360"/>
        <w:rPr>
          <w:position w:val="-34"/>
        </w:rPr>
      </w:pPr>
      <w:r>
        <w:rPr>
          <w:position w:val="-34"/>
        </w:rPr>
        <w:tab/>
      </w:r>
      <w:r w:rsidR="00D5407B" w:rsidRPr="00C44CE2">
        <w:rPr>
          <w:position w:val="-50"/>
        </w:rPr>
        <w:object w:dxaOrig="2439" w:dyaOrig="1120" w14:anchorId="58369853">
          <v:shape id="_x0000_i1254" type="#_x0000_t75" style="width:122.1pt;height:56.4pt" o:ole="">
            <v:imagedata r:id="rId466" o:title=""/>
          </v:shape>
          <o:OLEObject Type="Embed" ProgID="Equation.DSMT4" ShapeID="_x0000_i1254" DrawAspect="Content" ObjectID="_1654271537" r:id="rId467"/>
        </w:object>
      </w:r>
    </w:p>
    <w:p w14:paraId="5AB40A51" w14:textId="77777777" w:rsidR="00250407" w:rsidRDefault="00D5407B" w:rsidP="00250407">
      <w:pPr>
        <w:widowControl/>
        <w:ind w:left="360"/>
      </w:pPr>
      <w:r w:rsidRPr="00C44CE2">
        <w:rPr>
          <w:position w:val="-36"/>
        </w:rPr>
        <w:object w:dxaOrig="2520" w:dyaOrig="780" w14:anchorId="417E830A">
          <v:shape id="_x0000_i1255" type="#_x0000_t75" style="width:125.7pt;height:39pt" o:ole="">
            <v:imagedata r:id="rId468" o:title=""/>
          </v:shape>
          <o:OLEObject Type="Embed" ProgID="Equation.DSMT4" ShapeID="_x0000_i1255" DrawAspect="Content" ObjectID="_1654271538" r:id="rId469"/>
        </w:object>
      </w:r>
    </w:p>
    <w:p w14:paraId="47FCA70F" w14:textId="77777777" w:rsidR="00250407" w:rsidRDefault="00250407" w:rsidP="00250407">
      <w:pPr>
        <w:widowControl/>
        <w:spacing w:after="120"/>
      </w:pPr>
    </w:p>
    <w:p w14:paraId="42A1B7ED" w14:textId="77777777" w:rsidR="00250407" w:rsidRDefault="00250407" w:rsidP="00250407">
      <w:pPr>
        <w:widowControl/>
        <w:spacing w:after="120"/>
      </w:pPr>
    </w:p>
    <w:p w14:paraId="5119D1E5" w14:textId="77777777" w:rsidR="00250407" w:rsidRPr="001654ED" w:rsidRDefault="00250407" w:rsidP="00250407">
      <w:pPr>
        <w:rPr>
          <w:b/>
          <w:i/>
          <w:sz w:val="28"/>
          <w:szCs w:val="26"/>
        </w:rPr>
      </w:pPr>
      <w:r w:rsidRPr="001654ED">
        <w:rPr>
          <w:b/>
          <w:i/>
          <w:sz w:val="28"/>
          <w:szCs w:val="26"/>
        </w:rPr>
        <w:t>Exercise</w:t>
      </w:r>
    </w:p>
    <w:p w14:paraId="66960D04" w14:textId="77777777" w:rsidR="00250407" w:rsidRDefault="00250407" w:rsidP="00527F73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58"/>
        </w:rPr>
        <w:object w:dxaOrig="1280" w:dyaOrig="999" w14:anchorId="2D75FD23">
          <v:shape id="_x0000_i1256" type="#_x0000_t75" style="width:63.6pt;height:50.4pt" o:ole="">
            <v:imagedata r:id="rId470" o:title=""/>
          </v:shape>
          <o:OLEObject Type="Embed" ProgID="Equation.DSMT4" ShapeID="_x0000_i1256" DrawAspect="Content" ObjectID="_1654271539" r:id="rId471"/>
        </w:object>
      </w:r>
    </w:p>
    <w:p w14:paraId="257E2F97" w14:textId="77777777" w:rsidR="00250407" w:rsidRPr="00712C7C" w:rsidRDefault="00250407" w:rsidP="00250407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4F4853A" w14:textId="77777777" w:rsidR="00250407" w:rsidRDefault="00DB229E" w:rsidP="00DB229E">
      <w:pPr>
        <w:ind w:left="360"/>
      </w:pPr>
      <w:r w:rsidRPr="00C44CE2">
        <w:rPr>
          <w:position w:val="-58"/>
        </w:rPr>
        <w:object w:dxaOrig="3460" w:dyaOrig="999" w14:anchorId="227CEDC6">
          <v:shape id="_x0000_i1257" type="#_x0000_t75" style="width:173.4pt;height:50.4pt" o:ole="">
            <v:imagedata r:id="rId472" o:title=""/>
          </v:shape>
          <o:OLEObject Type="Embed" ProgID="Equation.DSMT4" ShapeID="_x0000_i1257" DrawAspect="Content" ObjectID="_1654271540" r:id="rId473"/>
        </w:object>
      </w:r>
    </w:p>
    <w:p w14:paraId="63A7E5F3" w14:textId="77777777" w:rsidR="00DB229E" w:rsidRDefault="00DB229E" w:rsidP="00DB229E">
      <w:pPr>
        <w:tabs>
          <w:tab w:val="left" w:pos="1620"/>
        </w:tabs>
        <w:spacing w:line="360" w:lineRule="auto"/>
        <w:ind w:left="360"/>
      </w:pPr>
      <w:r>
        <w:tab/>
      </w:r>
      <w:r w:rsidRPr="00DB229E">
        <w:rPr>
          <w:position w:val="-58"/>
        </w:rPr>
        <w:object w:dxaOrig="2900" w:dyaOrig="1180" w14:anchorId="2DBA9867">
          <v:shape id="_x0000_i1258" type="#_x0000_t75" style="width:144.9pt;height:59.1pt" o:ole="">
            <v:imagedata r:id="rId474" o:title=""/>
          </v:shape>
          <o:OLEObject Type="Embed" ProgID="Equation.DSMT4" ShapeID="_x0000_i1258" DrawAspect="Content" ObjectID="_1654271541" r:id="rId475"/>
        </w:object>
      </w:r>
      <w:r>
        <w:t xml:space="preserve"> </w:t>
      </w:r>
    </w:p>
    <w:p w14:paraId="3B2D7A10" w14:textId="77777777" w:rsidR="00250407" w:rsidRDefault="00C44CE2" w:rsidP="00250407">
      <w:pPr>
        <w:spacing w:line="240" w:lineRule="auto"/>
        <w:ind w:left="360"/>
        <w:rPr>
          <w:position w:val="-58"/>
        </w:rPr>
      </w:pPr>
      <w:r w:rsidRPr="00C44CE2">
        <w:rPr>
          <w:position w:val="-22"/>
        </w:rPr>
        <w:object w:dxaOrig="4160" w:dyaOrig="560" w14:anchorId="6A75683B">
          <v:shape id="_x0000_i1259" type="#_x0000_t75" style="width:207.6pt;height:27.6pt" o:ole="">
            <v:imagedata r:id="rId476" o:title=""/>
          </v:shape>
          <o:OLEObject Type="Embed" ProgID="Equation.DSMT4" ShapeID="_x0000_i1259" DrawAspect="Content" ObjectID="_1654271542" r:id="rId477"/>
        </w:object>
      </w:r>
    </w:p>
    <w:p w14:paraId="5AB08909" w14:textId="77777777" w:rsidR="00250407" w:rsidRDefault="00250407" w:rsidP="00DB229E">
      <w:pPr>
        <w:tabs>
          <w:tab w:val="left" w:pos="1620"/>
        </w:tabs>
        <w:spacing w:line="360" w:lineRule="auto"/>
        <w:ind w:left="360"/>
        <w:rPr>
          <w:position w:val="-58"/>
        </w:rPr>
      </w:pPr>
      <w:r>
        <w:tab/>
      </w:r>
      <w:r w:rsidR="00C44CE2" w:rsidRPr="00C44CE2">
        <w:rPr>
          <w:position w:val="-14"/>
        </w:rPr>
        <w:object w:dxaOrig="3460" w:dyaOrig="460" w14:anchorId="352C7DD8">
          <v:shape id="_x0000_i1260" type="#_x0000_t75" style="width:173.4pt;height:23.4pt" o:ole="">
            <v:imagedata r:id="rId478" o:title=""/>
          </v:shape>
          <o:OLEObject Type="Embed" ProgID="Equation.DSMT4" ShapeID="_x0000_i1260" DrawAspect="Content" ObjectID="_1654271543" r:id="rId479"/>
        </w:object>
      </w:r>
    </w:p>
    <w:p w14:paraId="4185F436" w14:textId="77777777" w:rsidR="00250407" w:rsidRDefault="00250407" w:rsidP="00DB229E">
      <w:pPr>
        <w:tabs>
          <w:tab w:val="left" w:pos="108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DB229E" w:rsidRPr="00C44CE2">
        <w:rPr>
          <w:position w:val="-66"/>
        </w:rPr>
        <w:object w:dxaOrig="2480" w:dyaOrig="1440" w14:anchorId="06E49C37">
          <v:shape id="_x0000_i1261" type="#_x0000_t75" style="width:123.9pt;height:1in" o:ole="">
            <v:imagedata r:id="rId480" o:title=""/>
          </v:shape>
          <o:OLEObject Type="Embed" ProgID="Equation.DSMT4" ShapeID="_x0000_i1261" DrawAspect="Content" ObjectID="_1654271544" r:id="rId481"/>
        </w:object>
      </w:r>
    </w:p>
    <w:p w14:paraId="4AF6A291" w14:textId="77777777" w:rsidR="00E92FF2" w:rsidRDefault="00DB229E" w:rsidP="001654ED">
      <w:pPr>
        <w:widowControl/>
        <w:ind w:left="360"/>
      </w:pPr>
      <w:r w:rsidRPr="00C44CE2">
        <w:rPr>
          <w:position w:val="-62"/>
        </w:rPr>
        <w:object w:dxaOrig="3620" w:dyaOrig="1040" w14:anchorId="0B49AE2B">
          <v:shape id="_x0000_i1262" type="#_x0000_t75" style="width:181.5pt;height:51.6pt" o:ole="">
            <v:imagedata r:id="rId482" o:title=""/>
          </v:shape>
          <o:OLEObject Type="Embed" ProgID="Equation.DSMT4" ShapeID="_x0000_i1262" DrawAspect="Content" ObjectID="_1654271545" r:id="rId483"/>
        </w:object>
      </w:r>
    </w:p>
    <w:p w14:paraId="72C7848A" w14:textId="77777777" w:rsidR="00E92FF2" w:rsidRDefault="00E92FF2" w:rsidP="00F51A50"/>
    <w:p w14:paraId="6B34A99A" w14:textId="77777777" w:rsidR="00527F73" w:rsidRDefault="00527F73" w:rsidP="00F51A50"/>
    <w:p w14:paraId="5E5B625E" w14:textId="77777777" w:rsidR="00527F73" w:rsidRPr="0050532F" w:rsidRDefault="00527F73" w:rsidP="00527F73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2D99FDD" w14:textId="77777777" w:rsidR="00527F73" w:rsidRDefault="00527F73" w:rsidP="00527F73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527F73">
        <w:rPr>
          <w:position w:val="-30"/>
        </w:rPr>
        <w:object w:dxaOrig="840" w:dyaOrig="620" w14:anchorId="24AB6657">
          <v:shape id="_x0000_i1263" type="#_x0000_t75" style="width:42pt;height:30pt" o:ole="">
            <v:imagedata r:id="rId484" o:title=""/>
          </v:shape>
          <o:OLEObject Type="Embed" ProgID="Equation.DSMT4" ShapeID="_x0000_i1263" DrawAspect="Content" ObjectID="_1654271546" r:id="rId485"/>
        </w:object>
      </w:r>
    </w:p>
    <w:p w14:paraId="21D6DAD2" w14:textId="77777777" w:rsidR="00527F73" w:rsidRPr="0050532F" w:rsidRDefault="00527F73" w:rsidP="00527F73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A9575BE" w14:textId="77777777" w:rsidR="00527F73" w:rsidRDefault="00527F73" w:rsidP="00527F73">
      <w:pPr>
        <w:spacing w:line="360" w:lineRule="auto"/>
        <w:ind w:left="360"/>
        <w:rPr>
          <w:position w:val="-34"/>
        </w:rPr>
      </w:pPr>
      <w:r w:rsidRPr="00AE10B1">
        <w:rPr>
          <w:position w:val="-30"/>
        </w:rPr>
        <w:object w:dxaOrig="2060" w:dyaOrig="620" w14:anchorId="5E81CC5A">
          <v:shape id="_x0000_i1264" type="#_x0000_t75" style="width:103.5pt;height:30.6pt" o:ole="">
            <v:imagedata r:id="rId486" o:title=""/>
          </v:shape>
          <o:OLEObject Type="Embed" ProgID="Equation.DSMT4" ShapeID="_x0000_i1264" DrawAspect="Content" ObjectID="_1654271547" r:id="rId487"/>
        </w:object>
      </w:r>
    </w:p>
    <w:p w14:paraId="62D2D07D" w14:textId="77777777" w:rsidR="00527F73" w:rsidRDefault="00527F73" w:rsidP="00527F73">
      <w:pPr>
        <w:tabs>
          <w:tab w:val="left" w:pos="2340"/>
        </w:tabs>
        <w:spacing w:line="240" w:lineRule="auto"/>
        <w:ind w:left="360"/>
      </w:pPr>
      <w:r w:rsidRPr="00F16EEB">
        <w:rPr>
          <w:position w:val="-6"/>
        </w:rPr>
        <w:object w:dxaOrig="1700" w:dyaOrig="279" w14:anchorId="3489941A">
          <v:shape id="_x0000_i1265" type="#_x0000_t75" style="width:84pt;height:14.4pt" o:ole="">
            <v:imagedata r:id="rId488" o:title=""/>
          </v:shape>
          <o:OLEObject Type="Embed" ProgID="Equation.DSMT4" ShapeID="_x0000_i1265" DrawAspect="Content" ObjectID="_1654271548" r:id="rId489"/>
        </w:object>
      </w:r>
    </w:p>
    <w:p w14:paraId="4C953CC7" w14:textId="77777777" w:rsidR="00527F73" w:rsidRDefault="00527F73" w:rsidP="00527F73">
      <w:pPr>
        <w:spacing w:before="120" w:after="120" w:line="360" w:lineRule="auto"/>
        <w:ind w:left="720"/>
      </w:pPr>
      <w:r w:rsidRPr="001B614F">
        <w:rPr>
          <w:position w:val="-48"/>
        </w:rPr>
        <w:object w:dxaOrig="2740" w:dyaOrig="1080" w14:anchorId="1D038981">
          <v:shape id="_x0000_i1266" type="#_x0000_t75" style="width:137.4pt;height:54.6pt" o:ole="">
            <v:imagedata r:id="rId490" o:title=""/>
          </v:shape>
          <o:OLEObject Type="Embed" ProgID="Equation.DSMT4" ShapeID="_x0000_i1266" DrawAspect="Content" ObjectID="_1654271549" r:id="rId491"/>
        </w:object>
      </w:r>
    </w:p>
    <w:p w14:paraId="14497151" w14:textId="77777777" w:rsidR="00527F73" w:rsidRDefault="002F0234" w:rsidP="00527F73">
      <w:pPr>
        <w:spacing w:line="360" w:lineRule="auto"/>
        <w:ind w:left="360"/>
        <w:rPr>
          <w:position w:val="-34"/>
        </w:rPr>
      </w:pPr>
      <w:r w:rsidRPr="002F0234">
        <w:rPr>
          <w:position w:val="-36"/>
        </w:rPr>
        <w:object w:dxaOrig="2480" w:dyaOrig="680" w14:anchorId="2BBEEE75">
          <v:shape id="_x0000_i1267" type="#_x0000_t75" style="width:124.5pt;height:34.2pt" o:ole="">
            <v:imagedata r:id="rId492" o:title=""/>
          </v:shape>
          <o:OLEObject Type="Embed" ProgID="Equation.DSMT4" ShapeID="_x0000_i1267" DrawAspect="Content" ObjectID="_1654271550" r:id="rId493"/>
        </w:object>
      </w:r>
    </w:p>
    <w:p w14:paraId="608CEDCA" w14:textId="77777777" w:rsidR="00527F73" w:rsidRDefault="00527F73" w:rsidP="00527F73"/>
    <w:p w14:paraId="198B5585" w14:textId="77777777" w:rsidR="00527F73" w:rsidRDefault="00527F73" w:rsidP="00527F73"/>
    <w:p w14:paraId="115CA1D1" w14:textId="77777777" w:rsidR="00527F73" w:rsidRPr="0050532F" w:rsidRDefault="00527F73" w:rsidP="00527F73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9B881E1" w14:textId="77777777" w:rsidR="00527F73" w:rsidRDefault="00527F73" w:rsidP="00527F73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DA7B85">
        <w:rPr>
          <w:position w:val="-30"/>
        </w:rPr>
        <w:object w:dxaOrig="1280" w:dyaOrig="620" w14:anchorId="56CEDB1D">
          <v:shape id="_x0000_i1268" type="#_x0000_t75" style="width:63.6pt;height:30pt" o:ole="">
            <v:imagedata r:id="rId494" o:title=""/>
          </v:shape>
          <o:OLEObject Type="Embed" ProgID="Equation.DSMT4" ShapeID="_x0000_i1268" DrawAspect="Content" ObjectID="_1654271551" r:id="rId495"/>
        </w:object>
      </w:r>
    </w:p>
    <w:p w14:paraId="265B5BFF" w14:textId="77777777" w:rsidR="00527F73" w:rsidRPr="0050532F" w:rsidRDefault="00527F73" w:rsidP="00527F73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9E51583" w14:textId="77777777" w:rsidR="00192D92" w:rsidRDefault="00192D92" w:rsidP="00192D92">
      <w:pPr>
        <w:spacing w:line="360" w:lineRule="auto"/>
        <w:ind w:left="360"/>
      </w:pPr>
      <w:r w:rsidRPr="00AE10B1">
        <w:rPr>
          <w:position w:val="-30"/>
        </w:rPr>
        <w:object w:dxaOrig="2799" w:dyaOrig="620" w14:anchorId="58B8D4DB">
          <v:shape id="_x0000_i1269" type="#_x0000_t75" style="width:139.8pt;height:30.6pt" o:ole="">
            <v:imagedata r:id="rId496" o:title=""/>
          </v:shape>
          <o:OLEObject Type="Embed" ProgID="Equation.DSMT4" ShapeID="_x0000_i1269" DrawAspect="Content" ObjectID="_1654271552" r:id="rId497"/>
        </w:object>
      </w:r>
    </w:p>
    <w:bookmarkStart w:id="0" w:name="MTBlankEqn"/>
    <w:p w14:paraId="04770E32" w14:textId="77777777" w:rsidR="00192D92" w:rsidRDefault="00192D92" w:rsidP="00192D92">
      <w:pPr>
        <w:spacing w:line="360" w:lineRule="auto"/>
        <w:ind w:left="360"/>
        <w:rPr>
          <w:position w:val="-34"/>
        </w:rPr>
      </w:pPr>
      <w:r w:rsidRPr="00C81F72">
        <w:rPr>
          <w:position w:val="-6"/>
        </w:rPr>
        <w:object w:dxaOrig="2680" w:dyaOrig="279" w14:anchorId="45CAAFEC">
          <v:shape id="_x0000_i1270" type="#_x0000_t75" style="width:134.4pt;height:14.4pt" o:ole="">
            <v:imagedata r:id="rId498" o:title=""/>
          </v:shape>
          <o:OLEObject Type="Embed" ProgID="Equation.DSMT4" ShapeID="_x0000_i1270" DrawAspect="Content" ObjectID="_1654271553" r:id="rId499"/>
        </w:object>
      </w:r>
      <w:bookmarkEnd w:id="0"/>
      <w:r>
        <w:rPr>
          <w:position w:val="-34"/>
        </w:rPr>
        <w:t xml:space="preserve"> </w:t>
      </w:r>
    </w:p>
    <w:p w14:paraId="66685234" w14:textId="77777777" w:rsidR="00192D92" w:rsidRDefault="00192D92" w:rsidP="00192D92">
      <w:pPr>
        <w:spacing w:before="120" w:after="120"/>
        <w:ind w:left="720"/>
      </w:pPr>
      <w:r w:rsidRPr="00C81F72">
        <w:rPr>
          <w:position w:val="-34"/>
        </w:rPr>
        <w:object w:dxaOrig="1820" w:dyaOrig="800" w14:anchorId="0BCBCCD3">
          <v:shape id="_x0000_i1271" type="#_x0000_t75" style="width:90.6pt;height:39.6pt" o:ole="">
            <v:imagedata r:id="rId500" o:title=""/>
          </v:shape>
          <o:OLEObject Type="Embed" ProgID="Equation.DSMT4" ShapeID="_x0000_i1271" DrawAspect="Content" ObjectID="_1654271554" r:id="rId501"/>
        </w:object>
      </w:r>
    </w:p>
    <w:p w14:paraId="4B267E04" w14:textId="77777777" w:rsidR="00192D92" w:rsidRDefault="002F0234" w:rsidP="00192D92">
      <w:pPr>
        <w:tabs>
          <w:tab w:val="left" w:pos="3600"/>
        </w:tabs>
        <w:spacing w:before="120" w:after="120"/>
        <w:ind w:left="720"/>
      </w:pPr>
      <w:r w:rsidRPr="00C81F72">
        <w:rPr>
          <w:position w:val="-66"/>
        </w:rPr>
        <w:object w:dxaOrig="2380" w:dyaOrig="1440" w14:anchorId="247D7732">
          <v:shape id="_x0000_i1272" type="#_x0000_t75" style="width:119.4pt;height:1in" o:ole="">
            <v:imagedata r:id="rId502" o:title=""/>
          </v:shape>
          <o:OLEObject Type="Embed" ProgID="Equation.DSMT4" ShapeID="_x0000_i1272" DrawAspect="Content" ObjectID="_1654271555" r:id="rId503"/>
        </w:object>
      </w:r>
      <w:r w:rsidR="00192D92">
        <w:t xml:space="preserve"> </w:t>
      </w:r>
      <w:r w:rsidR="00192D92">
        <w:tab/>
      </w:r>
      <w:r w:rsidRPr="00C81F72">
        <w:rPr>
          <w:position w:val="-20"/>
        </w:rPr>
        <w:object w:dxaOrig="2380" w:dyaOrig="980" w14:anchorId="7C528A02">
          <v:shape id="_x0000_i1273" type="#_x0000_t75" style="width:119.4pt;height:48.6pt" o:ole="">
            <v:imagedata r:id="rId504" o:title=""/>
          </v:shape>
          <o:OLEObject Type="Embed" ProgID="Equation.DSMT4" ShapeID="_x0000_i1273" DrawAspect="Content" ObjectID="_1654271556" r:id="rId505"/>
        </w:object>
      </w:r>
    </w:p>
    <w:p w14:paraId="1EBD333A" w14:textId="77777777" w:rsidR="00192D92" w:rsidRDefault="00192D92" w:rsidP="00F93346">
      <w:pPr>
        <w:spacing w:line="240" w:lineRule="auto"/>
        <w:ind w:left="360"/>
        <w:rPr>
          <w:position w:val="-34"/>
        </w:rPr>
      </w:pPr>
      <w:r w:rsidRPr="00192D92">
        <w:rPr>
          <w:position w:val="-36"/>
        </w:rPr>
        <w:object w:dxaOrig="2900" w:dyaOrig="680" w14:anchorId="05856E8F">
          <v:shape id="_x0000_i1274" type="#_x0000_t75" style="width:144.6pt;height:33pt" o:ole="">
            <v:imagedata r:id="rId506" o:title=""/>
          </v:shape>
          <o:OLEObject Type="Embed" ProgID="Equation.DSMT4" ShapeID="_x0000_i1274" DrawAspect="Content" ObjectID="_1654271557" r:id="rId507"/>
        </w:object>
      </w:r>
    </w:p>
    <w:p w14:paraId="5B62EE64" w14:textId="77777777" w:rsidR="00F93346" w:rsidRPr="00F93346" w:rsidRDefault="00F93346" w:rsidP="00B773D3">
      <w:pPr>
        <w:rPr>
          <w:sz w:val="12"/>
        </w:rPr>
      </w:pPr>
      <w:r w:rsidRPr="00F93346">
        <w:rPr>
          <w:sz w:val="12"/>
        </w:rPr>
        <w:br w:type="page"/>
      </w:r>
    </w:p>
    <w:p w14:paraId="7D60669D" w14:textId="77777777" w:rsidR="00B773D3" w:rsidRPr="0050532F" w:rsidRDefault="00B773D3" w:rsidP="00B773D3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764D91A3" w14:textId="77777777" w:rsidR="00B773D3" w:rsidRDefault="00B773D3" w:rsidP="00B773D3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B773D3">
        <w:rPr>
          <w:position w:val="-30"/>
        </w:rPr>
        <w:object w:dxaOrig="1300" w:dyaOrig="720" w14:anchorId="6AEF12ED">
          <v:shape id="_x0000_i1275" type="#_x0000_t75" style="width:65.4pt;height:36pt" o:ole="">
            <v:imagedata r:id="rId508" o:title=""/>
          </v:shape>
          <o:OLEObject Type="Embed" ProgID="Equation.DSMT4" ShapeID="_x0000_i1275" DrawAspect="Content" ObjectID="_1654271558" r:id="rId509"/>
        </w:object>
      </w:r>
    </w:p>
    <w:p w14:paraId="18D91D1E" w14:textId="77777777" w:rsidR="00B773D3" w:rsidRPr="0050532F" w:rsidRDefault="00B773D3" w:rsidP="00B773D3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C3EC7F6" w14:textId="77777777" w:rsidR="00B773D3" w:rsidRDefault="00B773D3" w:rsidP="00B773D3">
      <w:pPr>
        <w:ind w:left="360"/>
      </w:pPr>
      <w:r w:rsidRPr="00AE10B1">
        <w:rPr>
          <w:position w:val="-48"/>
        </w:rPr>
        <w:object w:dxaOrig="3200" w:dyaOrig="900" w14:anchorId="70B60A07">
          <v:shape id="_x0000_i1276" type="#_x0000_t75" style="width:159.6pt;height:45pt" o:ole="">
            <v:imagedata r:id="rId510" o:title=""/>
          </v:shape>
          <o:OLEObject Type="Embed" ProgID="Equation.DSMT4" ShapeID="_x0000_i1276" DrawAspect="Content" ObjectID="_1654271559" r:id="rId511"/>
        </w:object>
      </w:r>
    </w:p>
    <w:p w14:paraId="6F8A0DD1" w14:textId="77777777" w:rsidR="00B773D3" w:rsidRDefault="00B773D3" w:rsidP="00B773D3">
      <w:pPr>
        <w:tabs>
          <w:tab w:val="left" w:pos="171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1A29A9">
        <w:rPr>
          <w:position w:val="-30"/>
        </w:rPr>
        <w:object w:dxaOrig="2480" w:dyaOrig="620" w14:anchorId="12AB992B">
          <v:shape id="_x0000_i1277" type="#_x0000_t75" style="width:123.6pt;height:30.6pt" o:ole="">
            <v:imagedata r:id="rId512" o:title=""/>
          </v:shape>
          <o:OLEObject Type="Embed" ProgID="Equation.DSMT4" ShapeID="_x0000_i1277" DrawAspect="Content" ObjectID="_1654271560" r:id="rId513"/>
        </w:object>
      </w:r>
      <w:r>
        <w:rPr>
          <w:position w:val="-34"/>
        </w:rPr>
        <w:t xml:space="preserve"> </w:t>
      </w:r>
    </w:p>
    <w:p w14:paraId="1E4108E2" w14:textId="77777777" w:rsidR="00B773D3" w:rsidRDefault="00B773D3" w:rsidP="00B773D3">
      <w:pPr>
        <w:tabs>
          <w:tab w:val="left" w:pos="144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6420" w:dyaOrig="560" w14:anchorId="5C1FCC61">
          <v:shape id="_x0000_i1278" type="#_x0000_t75" style="width:321pt;height:27.6pt" o:ole="">
            <v:imagedata r:id="rId514" o:title=""/>
          </v:shape>
          <o:OLEObject Type="Embed" ProgID="Equation.DSMT4" ShapeID="_x0000_i1278" DrawAspect="Content" ObjectID="_1654271561" r:id="rId515"/>
        </w:object>
      </w:r>
    </w:p>
    <w:p w14:paraId="3FFE869D" w14:textId="77777777" w:rsidR="00B773D3" w:rsidRDefault="00B773D3" w:rsidP="00B773D3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6"/>
        </w:rPr>
        <w:object w:dxaOrig="7339" w:dyaOrig="380" w14:anchorId="4AF08333">
          <v:shape id="_x0000_i1279" type="#_x0000_t75" style="width:366.6pt;height:18.6pt" o:ole="">
            <v:imagedata r:id="rId516" o:title=""/>
          </v:shape>
          <o:OLEObject Type="Embed" ProgID="Equation.DSMT4" ShapeID="_x0000_i1279" DrawAspect="Content" ObjectID="_1654271562" r:id="rId517"/>
        </w:object>
      </w:r>
    </w:p>
    <w:p w14:paraId="227F1DF0" w14:textId="77777777" w:rsidR="00B773D3" w:rsidRDefault="00B773D3" w:rsidP="00B773D3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14"/>
        </w:rPr>
        <w:object w:dxaOrig="6860" w:dyaOrig="460" w14:anchorId="07E60CD4">
          <v:shape id="_x0000_i1280" type="#_x0000_t75" style="width:342pt;height:23.4pt" o:ole="">
            <v:imagedata r:id="rId518" o:title=""/>
          </v:shape>
          <o:OLEObject Type="Embed" ProgID="Equation.DSMT4" ShapeID="_x0000_i1280" DrawAspect="Content" ObjectID="_1654271563" r:id="rId519"/>
        </w:object>
      </w:r>
    </w:p>
    <w:p w14:paraId="01AC3F0E" w14:textId="77777777" w:rsidR="00B773D3" w:rsidRDefault="00B773D3" w:rsidP="00B773D3">
      <w:pPr>
        <w:tabs>
          <w:tab w:val="left" w:pos="1440"/>
        </w:tabs>
        <w:spacing w:line="360" w:lineRule="auto"/>
        <w:ind w:left="360"/>
      </w:pPr>
      <w:r>
        <w:rPr>
          <w:position w:val="-34"/>
        </w:rPr>
        <w:tab/>
      </w:r>
      <w:r w:rsidRPr="00B025AC">
        <w:rPr>
          <w:position w:val="-82"/>
        </w:rPr>
        <w:object w:dxaOrig="2920" w:dyaOrig="1760" w14:anchorId="1F86D791">
          <v:shape id="_x0000_i1281" type="#_x0000_t75" style="width:146.4pt;height:87.6pt" o:ole="">
            <v:imagedata r:id="rId520" o:title=""/>
          </v:shape>
          <o:OLEObject Type="Embed" ProgID="Equation.DSMT4" ShapeID="_x0000_i1281" DrawAspect="Content" ObjectID="_1654271564" r:id="rId521"/>
        </w:object>
      </w:r>
    </w:p>
    <w:p w14:paraId="47FBBEC6" w14:textId="77777777" w:rsidR="00B773D3" w:rsidRDefault="00B773D3" w:rsidP="00B773D3">
      <w:pPr>
        <w:tabs>
          <w:tab w:val="left" w:pos="1440"/>
        </w:tabs>
        <w:ind w:left="360"/>
      </w:pPr>
      <w:r>
        <w:tab/>
      </w:r>
      <w:r w:rsidRPr="00B025AC">
        <w:rPr>
          <w:position w:val="-26"/>
        </w:rPr>
        <w:object w:dxaOrig="3159" w:dyaOrig="580" w14:anchorId="13089225">
          <v:shape id="_x0000_i1282" type="#_x0000_t75" style="width:158.4pt;height:29.4pt" o:ole="">
            <v:imagedata r:id="rId522" o:title=""/>
          </v:shape>
          <o:OLEObject Type="Embed" ProgID="Equation.DSMT4" ShapeID="_x0000_i1282" DrawAspect="Content" ObjectID="_1654271565" r:id="rId523"/>
        </w:object>
      </w:r>
    </w:p>
    <w:p w14:paraId="1FD27EBC" w14:textId="77777777" w:rsidR="00B773D3" w:rsidRDefault="00B773D3" w:rsidP="00B773D3">
      <w:pPr>
        <w:tabs>
          <w:tab w:val="left" w:pos="1440"/>
        </w:tabs>
        <w:ind w:left="360"/>
      </w:pPr>
      <w:r>
        <w:tab/>
      </w:r>
      <w:r w:rsidRPr="00B025AC">
        <w:rPr>
          <w:position w:val="-26"/>
        </w:rPr>
        <w:object w:dxaOrig="2920" w:dyaOrig="580" w14:anchorId="4ADB5F52">
          <v:shape id="_x0000_i1283" type="#_x0000_t75" style="width:146.4pt;height:29.4pt" o:ole="">
            <v:imagedata r:id="rId524" o:title=""/>
          </v:shape>
          <o:OLEObject Type="Embed" ProgID="Equation.DSMT4" ShapeID="_x0000_i1283" DrawAspect="Content" ObjectID="_1654271566" r:id="rId525"/>
        </w:object>
      </w:r>
    </w:p>
    <w:p w14:paraId="6954C3BE" w14:textId="77777777" w:rsidR="00B773D3" w:rsidRDefault="00B773D3" w:rsidP="00B773D3">
      <w:pPr>
        <w:tabs>
          <w:tab w:val="left" w:pos="1440"/>
        </w:tabs>
        <w:spacing w:line="360" w:lineRule="auto"/>
        <w:ind w:left="360"/>
      </w:pPr>
      <w:r>
        <w:tab/>
      </w:r>
      <w:r w:rsidRPr="00B025AC">
        <w:rPr>
          <w:position w:val="-50"/>
        </w:rPr>
        <w:object w:dxaOrig="3440" w:dyaOrig="1120" w14:anchorId="5CE4AA60">
          <v:shape id="_x0000_i1284" type="#_x0000_t75" style="width:171.6pt;height:56.4pt" o:ole="">
            <v:imagedata r:id="rId526" o:title=""/>
          </v:shape>
          <o:OLEObject Type="Embed" ProgID="Equation.DSMT4" ShapeID="_x0000_i1284" DrawAspect="Content" ObjectID="_1654271567" r:id="rId527"/>
        </w:object>
      </w:r>
      <w:r>
        <w:t xml:space="preserve"> </w:t>
      </w:r>
    </w:p>
    <w:p w14:paraId="73E63ADE" w14:textId="77777777" w:rsidR="00B773D3" w:rsidRDefault="00B773D3" w:rsidP="00B773D3">
      <w:pPr>
        <w:tabs>
          <w:tab w:val="left" w:pos="1440"/>
        </w:tabs>
        <w:ind w:left="360"/>
      </w:pPr>
      <w:r>
        <w:tab/>
      </w:r>
      <w:r w:rsidRPr="00B025AC">
        <w:rPr>
          <w:position w:val="-26"/>
        </w:rPr>
        <w:object w:dxaOrig="2160" w:dyaOrig="580" w14:anchorId="4B68F9B2">
          <v:shape id="_x0000_i1285" type="#_x0000_t75" style="width:108pt;height:29.4pt" o:ole="">
            <v:imagedata r:id="rId528" o:title=""/>
          </v:shape>
          <o:OLEObject Type="Embed" ProgID="Equation.DSMT4" ShapeID="_x0000_i1285" DrawAspect="Content" ObjectID="_1654271568" r:id="rId529"/>
        </w:object>
      </w:r>
      <w:r>
        <w:t xml:space="preserve"> </w:t>
      </w:r>
    </w:p>
    <w:p w14:paraId="626D5799" w14:textId="77777777" w:rsidR="00B773D3" w:rsidRDefault="00B773D3" w:rsidP="00B773D3">
      <w:pPr>
        <w:tabs>
          <w:tab w:val="left" w:pos="1440"/>
        </w:tabs>
        <w:spacing w:line="360" w:lineRule="auto"/>
        <w:ind w:left="360"/>
      </w:pPr>
      <w:r>
        <w:tab/>
      </w:r>
      <w:r w:rsidRPr="00B025AC">
        <w:rPr>
          <w:position w:val="-26"/>
        </w:rPr>
        <w:object w:dxaOrig="2700" w:dyaOrig="580" w14:anchorId="153FECD2">
          <v:shape id="_x0000_i1286" type="#_x0000_t75" style="width:135pt;height:29.4pt" o:ole="">
            <v:imagedata r:id="rId530" o:title=""/>
          </v:shape>
          <o:OLEObject Type="Embed" ProgID="Equation.DSMT4" ShapeID="_x0000_i1286" DrawAspect="Content" ObjectID="_1654271569" r:id="rId531"/>
        </w:object>
      </w:r>
    </w:p>
    <w:p w14:paraId="17C679A7" w14:textId="77777777" w:rsidR="00B773D3" w:rsidRDefault="00B773D3" w:rsidP="00B773D3">
      <w:pPr>
        <w:ind w:left="360"/>
        <w:rPr>
          <w:position w:val="-34"/>
        </w:rPr>
      </w:pPr>
      <w:r w:rsidRPr="00B773D3">
        <w:rPr>
          <w:position w:val="-36"/>
        </w:rPr>
        <w:object w:dxaOrig="4560" w:dyaOrig="780" w14:anchorId="506CEEE2">
          <v:shape id="_x0000_i1287" type="#_x0000_t75" style="width:228pt;height:38.4pt" o:ole="">
            <v:imagedata r:id="rId532" o:title=""/>
          </v:shape>
          <o:OLEObject Type="Embed" ProgID="Equation.DSMT4" ShapeID="_x0000_i1287" DrawAspect="Content" ObjectID="_1654271570" r:id="rId533"/>
        </w:object>
      </w:r>
    </w:p>
    <w:p w14:paraId="3435B2D1" w14:textId="77777777" w:rsidR="00547566" w:rsidRDefault="00547566" w:rsidP="00A57778">
      <w:r>
        <w:br w:type="page"/>
      </w:r>
    </w:p>
    <w:p w14:paraId="0B19C9C8" w14:textId="77777777" w:rsidR="00A57778" w:rsidRPr="0050532F" w:rsidRDefault="00A57778" w:rsidP="00A57778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775EA690" w14:textId="77777777" w:rsidR="00A57778" w:rsidRDefault="00A57778" w:rsidP="00A57778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A57778">
        <w:rPr>
          <w:position w:val="-58"/>
        </w:rPr>
        <w:object w:dxaOrig="2380" w:dyaOrig="999" w14:anchorId="7E152F96">
          <v:shape id="_x0000_i1288" type="#_x0000_t75" style="width:119.4pt;height:50.4pt" o:ole="">
            <v:imagedata r:id="rId534" o:title=""/>
          </v:shape>
          <o:OLEObject Type="Embed" ProgID="Equation.DSMT4" ShapeID="_x0000_i1288" DrawAspect="Content" ObjectID="_1654271571" r:id="rId535"/>
        </w:object>
      </w:r>
    </w:p>
    <w:p w14:paraId="0528E943" w14:textId="77777777" w:rsidR="00A57778" w:rsidRPr="0050532F" w:rsidRDefault="00A57778" w:rsidP="00A57778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D896810" w14:textId="77777777" w:rsidR="00A57778" w:rsidRDefault="00A57778" w:rsidP="00A57778">
      <w:pPr>
        <w:spacing w:line="240" w:lineRule="auto"/>
        <w:ind w:left="360"/>
        <w:rPr>
          <w:position w:val="-58"/>
        </w:rPr>
      </w:pPr>
      <w:r w:rsidRPr="00AE10B1">
        <w:rPr>
          <w:position w:val="-58"/>
        </w:rPr>
        <w:object w:dxaOrig="5740" w:dyaOrig="999" w14:anchorId="0DCF8561">
          <v:shape id="_x0000_i1289" type="#_x0000_t75" style="width:287.4pt;height:50.4pt" o:ole="">
            <v:imagedata r:id="rId536" o:title=""/>
          </v:shape>
          <o:OLEObject Type="Embed" ProgID="Equation.DSMT4" ShapeID="_x0000_i1289" DrawAspect="Content" ObjectID="_1654271572" r:id="rId537"/>
        </w:object>
      </w:r>
    </w:p>
    <w:p w14:paraId="6B69F48B" w14:textId="77777777" w:rsidR="00A57778" w:rsidRDefault="00A57778" w:rsidP="00A57778">
      <w:pPr>
        <w:tabs>
          <w:tab w:val="left" w:pos="720"/>
        </w:tabs>
        <w:ind w:left="360"/>
        <w:rPr>
          <w:position w:val="-58"/>
        </w:rPr>
      </w:pPr>
      <w:r>
        <w:rPr>
          <w:position w:val="-58"/>
        </w:rPr>
        <w:tab/>
      </w:r>
      <w:r w:rsidRPr="00AE10B1">
        <w:rPr>
          <w:position w:val="-22"/>
        </w:rPr>
        <w:object w:dxaOrig="7339" w:dyaOrig="660" w14:anchorId="6D3CA5B0">
          <v:shape id="_x0000_i1290" type="#_x0000_t75" style="width:366.6pt;height:33pt" o:ole="">
            <v:imagedata r:id="rId538" o:title=""/>
          </v:shape>
          <o:OLEObject Type="Embed" ProgID="Equation.DSMT4" ShapeID="_x0000_i1290" DrawAspect="Content" ObjectID="_1654271573" r:id="rId539"/>
        </w:object>
      </w:r>
    </w:p>
    <w:p w14:paraId="5AD76451" w14:textId="77777777" w:rsidR="00A57778" w:rsidRDefault="00A57778" w:rsidP="00A57778">
      <w:pPr>
        <w:tabs>
          <w:tab w:val="left" w:pos="3060"/>
        </w:tabs>
        <w:ind w:left="360"/>
        <w:rPr>
          <w:position w:val="-58"/>
        </w:rPr>
      </w:pPr>
      <w:r>
        <w:rPr>
          <w:position w:val="-58"/>
        </w:rPr>
        <w:tab/>
      </w:r>
      <w:r w:rsidRPr="00AE10B1">
        <w:rPr>
          <w:position w:val="-22"/>
        </w:rPr>
        <w:object w:dxaOrig="5840" w:dyaOrig="560" w14:anchorId="4AAD4DC5">
          <v:shape id="_x0000_i1291" type="#_x0000_t75" style="width:291.6pt;height:27.6pt" o:ole="">
            <v:imagedata r:id="rId540" o:title=""/>
          </v:shape>
          <o:OLEObject Type="Embed" ProgID="Equation.DSMT4" ShapeID="_x0000_i1291" DrawAspect="Content" ObjectID="_1654271574" r:id="rId541"/>
        </w:object>
      </w:r>
    </w:p>
    <w:p w14:paraId="14305FF4" w14:textId="77777777" w:rsidR="00A57778" w:rsidRDefault="00A57778" w:rsidP="00547566">
      <w:pPr>
        <w:tabs>
          <w:tab w:val="left" w:pos="3060"/>
        </w:tabs>
        <w:spacing w:line="480" w:lineRule="auto"/>
        <w:ind w:left="360"/>
      </w:pPr>
      <w:r>
        <w:rPr>
          <w:position w:val="-58"/>
        </w:rPr>
        <w:tab/>
      </w:r>
      <w:r w:rsidRPr="00AE10B1">
        <w:rPr>
          <w:position w:val="-14"/>
        </w:rPr>
        <w:object w:dxaOrig="6979" w:dyaOrig="460" w14:anchorId="758D49B7">
          <v:shape id="_x0000_i1292" type="#_x0000_t75" style="width:348pt;height:23.4pt" o:ole="">
            <v:imagedata r:id="rId542" o:title=""/>
          </v:shape>
          <o:OLEObject Type="Embed" ProgID="Equation.DSMT4" ShapeID="_x0000_i1292" DrawAspect="Content" ObjectID="_1654271575" r:id="rId543"/>
        </w:object>
      </w:r>
    </w:p>
    <w:p w14:paraId="1EDDD608" w14:textId="77777777" w:rsidR="00A57778" w:rsidRDefault="00A57778" w:rsidP="00A57778">
      <w:pPr>
        <w:tabs>
          <w:tab w:val="left" w:pos="1440"/>
        </w:tabs>
        <w:spacing w:line="360" w:lineRule="auto"/>
        <w:ind w:left="360"/>
      </w:pPr>
      <w:r>
        <w:tab/>
      </w:r>
      <w:r w:rsidRPr="00AE10B1">
        <w:rPr>
          <w:position w:val="-108"/>
        </w:rPr>
        <w:object w:dxaOrig="5740" w:dyaOrig="2280" w14:anchorId="4851F8CD">
          <v:shape id="_x0000_i1293" type="#_x0000_t75" style="width:287.4pt;height:114pt" o:ole="">
            <v:imagedata r:id="rId544" o:title=""/>
          </v:shape>
          <o:OLEObject Type="Embed" ProgID="Equation.DSMT4" ShapeID="_x0000_i1293" DrawAspect="Content" ObjectID="_1654271576" r:id="rId545"/>
        </w:object>
      </w:r>
    </w:p>
    <w:p w14:paraId="3F68A1D6" w14:textId="77777777" w:rsidR="00A57778" w:rsidRDefault="00A57778" w:rsidP="00A57778">
      <w:pPr>
        <w:ind w:left="360"/>
        <w:rPr>
          <w:position w:val="-58"/>
        </w:rPr>
      </w:pPr>
      <w:r w:rsidRPr="00A57778">
        <w:rPr>
          <w:position w:val="-62"/>
        </w:rPr>
        <w:object w:dxaOrig="5840" w:dyaOrig="1040" w14:anchorId="0BC2AC1D">
          <v:shape id="_x0000_i1294" type="#_x0000_t75" style="width:293.4pt;height:51.6pt" o:ole="">
            <v:imagedata r:id="rId546" o:title=""/>
          </v:shape>
          <o:OLEObject Type="Embed" ProgID="Equation.DSMT4" ShapeID="_x0000_i1294" DrawAspect="Content" ObjectID="_1654271577" r:id="rId547"/>
        </w:object>
      </w:r>
    </w:p>
    <w:p w14:paraId="2C1559AC" w14:textId="77777777" w:rsidR="00FF2B0B" w:rsidRDefault="00FF2B0B" w:rsidP="00FF2B0B"/>
    <w:p w14:paraId="4A1DE789" w14:textId="77777777" w:rsidR="00FF2B0B" w:rsidRDefault="00FF2B0B" w:rsidP="00FF2B0B"/>
    <w:p w14:paraId="78485A9E" w14:textId="77777777" w:rsidR="00FF2B0B" w:rsidRPr="0050532F" w:rsidRDefault="00FF2B0B" w:rsidP="00FF2B0B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AC9562A" w14:textId="77777777" w:rsidR="00FF2B0B" w:rsidRDefault="00FF2B0B" w:rsidP="00FF2B0B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D54270">
        <w:rPr>
          <w:position w:val="-30"/>
        </w:rPr>
        <w:object w:dxaOrig="1320" w:dyaOrig="720" w14:anchorId="46518DA1">
          <v:shape id="_x0000_i1295" type="#_x0000_t75" style="width:66pt;height:35.4pt" o:ole="">
            <v:imagedata r:id="rId548" o:title=""/>
          </v:shape>
          <o:OLEObject Type="Embed" ProgID="Equation.DSMT4" ShapeID="_x0000_i1295" DrawAspect="Content" ObjectID="_1654271578" r:id="rId549"/>
        </w:object>
      </w:r>
    </w:p>
    <w:p w14:paraId="68FB38FC" w14:textId="77777777" w:rsidR="00FF2B0B" w:rsidRPr="0050532F" w:rsidRDefault="00FF2B0B" w:rsidP="00FF2B0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8C61070" w14:textId="77777777" w:rsidR="00FF2B0B" w:rsidRDefault="00FF2B0B" w:rsidP="00547566">
      <w:pPr>
        <w:spacing w:line="360" w:lineRule="auto"/>
        <w:ind w:left="360"/>
      </w:pPr>
      <w:r w:rsidRPr="00AE10B1">
        <w:rPr>
          <w:position w:val="-30"/>
        </w:rPr>
        <w:object w:dxaOrig="3240" w:dyaOrig="720" w14:anchorId="41B34310">
          <v:shape id="_x0000_i1296" type="#_x0000_t75" style="width:162pt;height:36pt" o:ole="">
            <v:imagedata r:id="rId550" o:title=""/>
          </v:shape>
          <o:OLEObject Type="Embed" ProgID="Equation.DSMT4" ShapeID="_x0000_i1296" DrawAspect="Content" ObjectID="_1654271579" r:id="rId551"/>
        </w:object>
      </w:r>
    </w:p>
    <w:p w14:paraId="317159F4" w14:textId="77777777" w:rsidR="00FF2B0B" w:rsidRDefault="00FF2B0B" w:rsidP="00FF2B0B">
      <w:pPr>
        <w:ind w:left="360"/>
      </w:pPr>
      <w:r w:rsidRPr="00AE10B1">
        <w:rPr>
          <w:position w:val="-14"/>
        </w:rPr>
        <w:object w:dxaOrig="5380" w:dyaOrig="460" w14:anchorId="15209408">
          <v:shape id="_x0000_i1297" type="#_x0000_t75" style="width:269.4pt;height:23.4pt" o:ole="">
            <v:imagedata r:id="rId552" o:title=""/>
          </v:shape>
          <o:OLEObject Type="Embed" ProgID="Equation.DSMT4" ShapeID="_x0000_i1297" DrawAspect="Content" ObjectID="_1654271580" r:id="rId553"/>
        </w:object>
      </w:r>
    </w:p>
    <w:p w14:paraId="6494A122" w14:textId="77777777" w:rsidR="00FF2B0B" w:rsidRDefault="00FF2B0B" w:rsidP="00FF2B0B">
      <w:pPr>
        <w:tabs>
          <w:tab w:val="left" w:pos="1620"/>
        </w:tabs>
        <w:ind w:left="360"/>
      </w:pPr>
      <w:r>
        <w:tab/>
      </w:r>
      <w:r w:rsidRPr="00AE10B1">
        <w:rPr>
          <w:position w:val="-56"/>
        </w:rPr>
        <w:object w:dxaOrig="1700" w:dyaOrig="1340" w14:anchorId="1DDBBADE">
          <v:shape id="_x0000_i1298" type="#_x0000_t75" style="width:84.6pt;height:66.6pt" o:ole="">
            <v:imagedata r:id="rId554" o:title=""/>
          </v:shape>
          <o:OLEObject Type="Embed" ProgID="Equation.DSMT4" ShapeID="_x0000_i1298" DrawAspect="Content" ObjectID="_1654271581" r:id="rId555"/>
        </w:object>
      </w:r>
      <w:r>
        <w:t xml:space="preserve"> </w:t>
      </w:r>
    </w:p>
    <w:p w14:paraId="34F677BC" w14:textId="77777777" w:rsidR="00FF2B0B" w:rsidRDefault="00FF2B0B" w:rsidP="00FF2B0B">
      <w:pPr>
        <w:spacing w:line="360" w:lineRule="auto"/>
        <w:ind w:left="720"/>
      </w:pPr>
      <w:r w:rsidRPr="00AE10B1">
        <w:rPr>
          <w:position w:val="-50"/>
        </w:rPr>
        <w:object w:dxaOrig="2840" w:dyaOrig="1120" w14:anchorId="119CA6D3">
          <v:shape id="_x0000_i1299" type="#_x0000_t75" style="width:141.6pt;height:56.4pt" o:ole="">
            <v:imagedata r:id="rId556" o:title=""/>
          </v:shape>
          <o:OLEObject Type="Embed" ProgID="Equation.DSMT4" ShapeID="_x0000_i1299" DrawAspect="Content" ObjectID="_1654271582" r:id="rId557"/>
        </w:object>
      </w:r>
    </w:p>
    <w:p w14:paraId="6E5C2DBA" w14:textId="77777777" w:rsidR="00FF2B0B" w:rsidRDefault="00FF2B0B" w:rsidP="00FF2B0B">
      <w:pPr>
        <w:spacing w:line="360" w:lineRule="auto"/>
        <w:ind w:left="720"/>
      </w:pPr>
      <w:r w:rsidRPr="00976BD5">
        <w:rPr>
          <w:position w:val="-30"/>
        </w:rPr>
        <w:object w:dxaOrig="3379" w:dyaOrig="720" w14:anchorId="41B8ADC4">
          <v:shape id="_x0000_i1300" type="#_x0000_t75" style="width:168.6pt;height:36pt" o:ole="">
            <v:imagedata r:id="rId558" o:title=""/>
          </v:shape>
          <o:OLEObject Type="Embed" ProgID="Equation.DSMT4" ShapeID="_x0000_i1300" DrawAspect="Content" ObjectID="_1654271583" r:id="rId559"/>
        </w:object>
      </w:r>
      <w:r>
        <w:t xml:space="preserve"> </w:t>
      </w:r>
    </w:p>
    <w:p w14:paraId="61532EE1" w14:textId="77777777" w:rsidR="00FF2B0B" w:rsidRDefault="00FF2B0B" w:rsidP="00FF2B0B">
      <w:pPr>
        <w:ind w:left="360"/>
      </w:pPr>
      <w:r w:rsidRPr="00FF2B0B">
        <w:rPr>
          <w:position w:val="-36"/>
        </w:rPr>
        <w:object w:dxaOrig="3300" w:dyaOrig="780" w14:anchorId="64EF0C1F">
          <v:shape id="_x0000_i1301" type="#_x0000_t75" style="width:165pt;height:38.4pt" o:ole="">
            <v:imagedata r:id="rId560" o:title=""/>
          </v:shape>
          <o:OLEObject Type="Embed" ProgID="Equation.DSMT4" ShapeID="_x0000_i1301" DrawAspect="Content" ObjectID="_1654271584" r:id="rId561"/>
        </w:object>
      </w:r>
    </w:p>
    <w:p w14:paraId="4F3A66BF" w14:textId="77777777" w:rsidR="007946FE" w:rsidRDefault="007946FE" w:rsidP="007946FE"/>
    <w:p w14:paraId="0E8494A4" w14:textId="77777777" w:rsidR="007946FE" w:rsidRDefault="007946FE" w:rsidP="007946FE"/>
    <w:p w14:paraId="0F471699" w14:textId="77777777" w:rsidR="007946FE" w:rsidRPr="0050532F" w:rsidRDefault="007946FE" w:rsidP="007946FE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53A95D8" w14:textId="77777777" w:rsidR="007946FE" w:rsidRDefault="007946FE" w:rsidP="007946FE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AE10B1">
        <w:rPr>
          <w:position w:val="-48"/>
        </w:rPr>
        <w:object w:dxaOrig="2000" w:dyaOrig="900" w14:anchorId="41B0EBE3">
          <v:shape id="_x0000_i1302" type="#_x0000_t75" style="width:99pt;height:45pt" o:ole="">
            <v:imagedata r:id="rId562" o:title=""/>
          </v:shape>
          <o:OLEObject Type="Embed" ProgID="Equation.DSMT4" ShapeID="_x0000_i1302" DrawAspect="Content" ObjectID="_1654271585" r:id="rId563"/>
        </w:object>
      </w:r>
    </w:p>
    <w:p w14:paraId="23934408" w14:textId="77777777" w:rsidR="007946FE" w:rsidRPr="0050532F" w:rsidRDefault="007946FE" w:rsidP="007946FE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3A5A219" w14:textId="77777777" w:rsidR="007946FE" w:rsidRDefault="007946FE" w:rsidP="007946FE">
      <w:pPr>
        <w:ind w:left="360"/>
      </w:pPr>
      <w:r w:rsidRPr="00AE10B1">
        <w:rPr>
          <w:position w:val="-48"/>
        </w:rPr>
        <w:object w:dxaOrig="4239" w:dyaOrig="900" w14:anchorId="3B562926">
          <v:shape id="_x0000_i1303" type="#_x0000_t75" style="width:211.8pt;height:45pt" o:ole="">
            <v:imagedata r:id="rId564" o:title=""/>
          </v:shape>
          <o:OLEObject Type="Embed" ProgID="Equation.DSMT4" ShapeID="_x0000_i1303" DrawAspect="Content" ObjectID="_1654271586" r:id="rId565"/>
        </w:object>
      </w:r>
    </w:p>
    <w:p w14:paraId="644885F3" w14:textId="77777777" w:rsidR="007946FE" w:rsidRDefault="007946FE" w:rsidP="007946FE">
      <w:pPr>
        <w:spacing w:line="360" w:lineRule="auto"/>
        <w:ind w:left="360"/>
      </w:pPr>
      <w:r w:rsidRPr="00AE10B1">
        <w:rPr>
          <w:position w:val="-14"/>
        </w:rPr>
        <w:object w:dxaOrig="6520" w:dyaOrig="460" w14:anchorId="73756DCB">
          <v:shape id="_x0000_i1304" type="#_x0000_t75" style="width:327pt;height:23.4pt" o:ole="">
            <v:imagedata r:id="rId566" o:title=""/>
          </v:shape>
          <o:OLEObject Type="Embed" ProgID="Equation.DSMT4" ShapeID="_x0000_i1304" DrawAspect="Content" ObjectID="_1654271587" r:id="rId567"/>
        </w:object>
      </w:r>
    </w:p>
    <w:p w14:paraId="4D47B88F" w14:textId="77777777" w:rsidR="007946FE" w:rsidRDefault="007946FE" w:rsidP="007946FE">
      <w:pPr>
        <w:spacing w:line="360" w:lineRule="auto"/>
        <w:ind w:left="1440"/>
      </w:pPr>
      <w:r w:rsidRPr="00976BD5">
        <w:rPr>
          <w:position w:val="-58"/>
        </w:rPr>
        <w:object w:dxaOrig="2620" w:dyaOrig="1280" w14:anchorId="7B020086">
          <v:shape id="_x0000_i1305" type="#_x0000_t75" style="width:131.4pt;height:64.5pt" o:ole="">
            <v:imagedata r:id="rId568" o:title=""/>
          </v:shape>
          <o:OLEObject Type="Embed" ProgID="Equation.DSMT4" ShapeID="_x0000_i1305" DrawAspect="Content" ObjectID="_1654271588" r:id="rId569"/>
        </w:object>
      </w:r>
    </w:p>
    <w:p w14:paraId="53801466" w14:textId="77777777" w:rsidR="007946FE" w:rsidRDefault="007946FE" w:rsidP="007946FE">
      <w:pPr>
        <w:tabs>
          <w:tab w:val="left" w:pos="5040"/>
        </w:tabs>
        <w:spacing w:line="360" w:lineRule="auto"/>
        <w:ind w:left="1440"/>
      </w:pPr>
      <w:r w:rsidRPr="00AC3D27">
        <w:rPr>
          <w:position w:val="-48"/>
        </w:rPr>
        <w:object w:dxaOrig="2380" w:dyaOrig="1080" w14:anchorId="16DB1795">
          <v:shape id="_x0000_i1306" type="#_x0000_t75" style="width:119.4pt;height:54pt" o:ole="">
            <v:imagedata r:id="rId570" o:title=""/>
          </v:shape>
          <o:OLEObject Type="Embed" ProgID="Equation.DSMT4" ShapeID="_x0000_i1306" DrawAspect="Content" ObjectID="_1654271589" r:id="rId571"/>
        </w:object>
      </w:r>
      <w:r>
        <w:t xml:space="preserve"> </w:t>
      </w:r>
      <w:r>
        <w:tab/>
      </w:r>
      <w:r w:rsidRPr="00AC3D27">
        <w:rPr>
          <w:position w:val="-48"/>
        </w:rPr>
        <w:object w:dxaOrig="2360" w:dyaOrig="1080" w14:anchorId="6E246F31">
          <v:shape id="_x0000_i1307" type="#_x0000_t75" style="width:117.6pt;height:54pt" o:ole="">
            <v:imagedata r:id="rId572" o:title=""/>
          </v:shape>
          <o:OLEObject Type="Embed" ProgID="Equation.DSMT4" ShapeID="_x0000_i1307" DrawAspect="Content" ObjectID="_1654271590" r:id="rId573"/>
        </w:object>
      </w:r>
    </w:p>
    <w:p w14:paraId="739B6DB6" w14:textId="77777777" w:rsidR="007946FE" w:rsidRPr="00724B3C" w:rsidRDefault="007946FE" w:rsidP="007946FE">
      <w:pPr>
        <w:tabs>
          <w:tab w:val="left" w:pos="5040"/>
        </w:tabs>
        <w:spacing w:line="360" w:lineRule="auto"/>
        <w:ind w:left="1440"/>
      </w:pPr>
      <w:r w:rsidRPr="00AC3D27">
        <w:rPr>
          <w:position w:val="-48"/>
        </w:rPr>
        <w:object w:dxaOrig="2460" w:dyaOrig="1080" w14:anchorId="06CA9042">
          <v:shape id="_x0000_i1308" type="#_x0000_t75" style="width:123pt;height:54pt" o:ole="">
            <v:imagedata r:id="rId574" o:title=""/>
          </v:shape>
          <o:OLEObject Type="Embed" ProgID="Equation.DSMT4" ShapeID="_x0000_i1308" DrawAspect="Content" ObjectID="_1654271591" r:id="rId575"/>
        </w:object>
      </w:r>
      <w:r>
        <w:tab/>
      </w:r>
      <w:r w:rsidRPr="00AC3D27">
        <w:rPr>
          <w:position w:val="-48"/>
        </w:rPr>
        <w:object w:dxaOrig="2439" w:dyaOrig="1080" w14:anchorId="240CE55B">
          <v:shape id="_x0000_i1309" type="#_x0000_t75" style="width:122.4pt;height:54pt" o:ole="">
            <v:imagedata r:id="rId576" o:title=""/>
          </v:shape>
          <o:OLEObject Type="Embed" ProgID="Equation.DSMT4" ShapeID="_x0000_i1309" DrawAspect="Content" ObjectID="_1654271592" r:id="rId577"/>
        </w:object>
      </w:r>
    </w:p>
    <w:p w14:paraId="2CCCC519" w14:textId="77777777" w:rsidR="007946FE" w:rsidRDefault="0002662A" w:rsidP="007946FE">
      <w:pPr>
        <w:spacing w:line="360" w:lineRule="auto"/>
        <w:ind w:left="1440"/>
      </w:pPr>
      <w:r w:rsidRPr="008655E8">
        <w:rPr>
          <w:position w:val="-26"/>
        </w:rPr>
        <w:object w:dxaOrig="2420" w:dyaOrig="580" w14:anchorId="1DC7A270">
          <v:shape id="_x0000_i1310" type="#_x0000_t75" style="width:120.6pt;height:29.4pt" o:ole="">
            <v:imagedata r:id="rId578" o:title=""/>
          </v:shape>
          <o:OLEObject Type="Embed" ProgID="Equation.DSMT4" ShapeID="_x0000_i1310" DrawAspect="Content" ObjectID="_1654271593" r:id="rId579"/>
        </w:object>
      </w:r>
      <w:r w:rsidR="007946FE">
        <w:t xml:space="preserve"> </w:t>
      </w:r>
    </w:p>
    <w:p w14:paraId="46B20BCD" w14:textId="77777777" w:rsidR="007946FE" w:rsidRDefault="007946FE" w:rsidP="007946FE">
      <w:pPr>
        <w:ind w:left="360"/>
      </w:pPr>
      <w:r w:rsidRPr="007946FE">
        <w:rPr>
          <w:position w:val="-54"/>
        </w:rPr>
        <w:object w:dxaOrig="4680" w:dyaOrig="960" w14:anchorId="0EAF5604">
          <v:shape id="_x0000_i1311" type="#_x0000_t75" style="width:234pt;height:48pt" o:ole="">
            <v:imagedata r:id="rId580" o:title=""/>
          </v:shape>
          <o:OLEObject Type="Embed" ProgID="Equation.DSMT4" ShapeID="_x0000_i1311" DrawAspect="Content" ObjectID="_1654271594" r:id="rId581"/>
        </w:object>
      </w:r>
    </w:p>
    <w:p w14:paraId="377B8865" w14:textId="77777777" w:rsidR="00547566" w:rsidRDefault="00547566" w:rsidP="003F3148">
      <w:r>
        <w:br w:type="page"/>
      </w:r>
    </w:p>
    <w:p w14:paraId="192C6B20" w14:textId="77777777" w:rsidR="003F3148" w:rsidRPr="0050532F" w:rsidRDefault="003F3148" w:rsidP="003F3148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58167BB2" w14:textId="77777777" w:rsidR="003F3148" w:rsidRDefault="003F3148" w:rsidP="003F3148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1F4ED8">
        <w:rPr>
          <w:position w:val="-30"/>
        </w:rPr>
        <w:object w:dxaOrig="1280" w:dyaOrig="720" w14:anchorId="77839B2F">
          <v:shape id="_x0000_i1312" type="#_x0000_t75" style="width:63pt;height:35.4pt" o:ole="">
            <v:imagedata r:id="rId582" o:title=""/>
          </v:shape>
          <o:OLEObject Type="Embed" ProgID="Equation.DSMT4" ShapeID="_x0000_i1312" DrawAspect="Content" ObjectID="_1654271595" r:id="rId583"/>
        </w:object>
      </w:r>
    </w:p>
    <w:p w14:paraId="71944A08" w14:textId="77777777" w:rsidR="003F3148" w:rsidRPr="0050532F" w:rsidRDefault="003F3148" w:rsidP="003F3148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0E90419" w14:textId="77777777" w:rsidR="003F3148" w:rsidRDefault="003F3148" w:rsidP="00547566">
      <w:pPr>
        <w:spacing w:line="360" w:lineRule="auto"/>
        <w:ind w:left="360"/>
      </w:pPr>
      <w:r w:rsidRPr="00AE10B1">
        <w:rPr>
          <w:position w:val="-30"/>
        </w:rPr>
        <w:object w:dxaOrig="3040" w:dyaOrig="720" w14:anchorId="0EE56213">
          <v:shape id="_x0000_i1313" type="#_x0000_t75" style="width:152.4pt;height:36pt" o:ole="">
            <v:imagedata r:id="rId584" o:title=""/>
          </v:shape>
          <o:OLEObject Type="Embed" ProgID="Equation.DSMT4" ShapeID="_x0000_i1313" DrawAspect="Content" ObjectID="_1654271596" r:id="rId585"/>
        </w:object>
      </w:r>
    </w:p>
    <w:p w14:paraId="664F2233" w14:textId="77777777" w:rsidR="003F3148" w:rsidRDefault="003F3148" w:rsidP="00547566">
      <w:pPr>
        <w:spacing w:line="360" w:lineRule="auto"/>
        <w:ind w:left="360"/>
      </w:pPr>
      <w:r w:rsidRPr="00AE10B1">
        <w:rPr>
          <w:position w:val="-6"/>
        </w:rPr>
        <w:object w:dxaOrig="4200" w:dyaOrig="380" w14:anchorId="10F01A18">
          <v:shape id="_x0000_i1314" type="#_x0000_t75" style="width:210pt;height:18.6pt" o:ole="">
            <v:imagedata r:id="rId586" o:title=""/>
          </v:shape>
          <o:OLEObject Type="Embed" ProgID="Equation.DSMT4" ShapeID="_x0000_i1314" DrawAspect="Content" ObjectID="_1654271597" r:id="rId587"/>
        </w:object>
      </w:r>
    </w:p>
    <w:p w14:paraId="04DFE6AE" w14:textId="77777777" w:rsidR="003F3148" w:rsidRDefault="003F3148" w:rsidP="003F3148">
      <w:pPr>
        <w:spacing w:line="360" w:lineRule="auto"/>
        <w:ind w:left="1440"/>
      </w:pPr>
      <w:r w:rsidRPr="00503BAC">
        <w:rPr>
          <w:position w:val="-58"/>
        </w:rPr>
        <w:object w:dxaOrig="3220" w:dyaOrig="1280" w14:anchorId="6625BE1E">
          <v:shape id="_x0000_i1315" type="#_x0000_t75" style="width:160.8pt;height:64.5pt" o:ole="">
            <v:imagedata r:id="rId588" o:title=""/>
          </v:shape>
          <o:OLEObject Type="Embed" ProgID="Equation.DSMT4" ShapeID="_x0000_i1315" DrawAspect="Content" ObjectID="_1654271598" r:id="rId589"/>
        </w:object>
      </w:r>
      <w:r>
        <w:t xml:space="preserve"> </w:t>
      </w:r>
    </w:p>
    <w:p w14:paraId="1CA1671F" w14:textId="77777777" w:rsidR="003F3148" w:rsidRDefault="003F3148" w:rsidP="003F3148">
      <w:pPr>
        <w:ind w:left="360"/>
      </w:pPr>
      <w:r w:rsidRPr="003F3148">
        <w:rPr>
          <w:position w:val="-36"/>
        </w:rPr>
        <w:object w:dxaOrig="3100" w:dyaOrig="780" w14:anchorId="50FB75F7">
          <v:shape id="_x0000_i1316" type="#_x0000_t75" style="width:154.8pt;height:38.4pt" o:ole="">
            <v:imagedata r:id="rId590" o:title=""/>
          </v:shape>
          <o:OLEObject Type="Embed" ProgID="Equation.DSMT4" ShapeID="_x0000_i1316" DrawAspect="Content" ObjectID="_1654271599" r:id="rId591"/>
        </w:object>
      </w:r>
    </w:p>
    <w:p w14:paraId="76FDD5CB" w14:textId="77777777" w:rsidR="007E07E9" w:rsidRDefault="007E07E9" w:rsidP="007E07E9"/>
    <w:p w14:paraId="02FFBC2B" w14:textId="77777777" w:rsidR="007E07E9" w:rsidRDefault="007E07E9" w:rsidP="007E07E9"/>
    <w:p w14:paraId="27E274FF" w14:textId="77777777" w:rsidR="007E07E9" w:rsidRPr="0050532F" w:rsidRDefault="007E07E9" w:rsidP="007E07E9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5AF1708" w14:textId="77777777" w:rsidR="007E07E9" w:rsidRDefault="007E07E9" w:rsidP="007E07E9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AE10B1">
        <w:rPr>
          <w:position w:val="-48"/>
        </w:rPr>
        <w:object w:dxaOrig="2040" w:dyaOrig="900" w14:anchorId="59E9623D">
          <v:shape id="_x0000_i1317" type="#_x0000_t75" style="width:102pt;height:45pt" o:ole="">
            <v:imagedata r:id="rId592" o:title=""/>
          </v:shape>
          <o:OLEObject Type="Embed" ProgID="Equation.DSMT4" ShapeID="_x0000_i1317" DrawAspect="Content" ObjectID="_1654271600" r:id="rId593"/>
        </w:object>
      </w:r>
    </w:p>
    <w:p w14:paraId="191367D3" w14:textId="77777777" w:rsidR="007E07E9" w:rsidRPr="0050532F" w:rsidRDefault="007E07E9" w:rsidP="007E07E9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882BBEF" w14:textId="77777777" w:rsidR="007E07E9" w:rsidRDefault="007E07E9" w:rsidP="00547566">
      <w:pPr>
        <w:ind w:left="360"/>
      </w:pPr>
      <w:r w:rsidRPr="00AE10B1">
        <w:rPr>
          <w:position w:val="-48"/>
        </w:rPr>
        <w:object w:dxaOrig="4180" w:dyaOrig="900" w14:anchorId="696AB25F">
          <v:shape id="_x0000_i1318" type="#_x0000_t75" style="width:209.4pt;height:45pt" o:ole="">
            <v:imagedata r:id="rId594" o:title=""/>
          </v:shape>
          <o:OLEObject Type="Embed" ProgID="Equation.DSMT4" ShapeID="_x0000_i1318" DrawAspect="Content" ObjectID="_1654271601" r:id="rId595"/>
        </w:object>
      </w:r>
    </w:p>
    <w:p w14:paraId="6A706EBA" w14:textId="77777777" w:rsidR="007E07E9" w:rsidRDefault="007E07E9" w:rsidP="00547566">
      <w:pPr>
        <w:ind w:left="360"/>
      </w:pPr>
      <w:r w:rsidRPr="00AE10B1">
        <w:rPr>
          <w:position w:val="-6"/>
        </w:rPr>
        <w:object w:dxaOrig="5560" w:dyaOrig="380" w14:anchorId="3D49DC26">
          <v:shape id="_x0000_i1319" type="#_x0000_t75" style="width:278.4pt;height:18.6pt" o:ole="">
            <v:imagedata r:id="rId596" o:title=""/>
          </v:shape>
          <o:OLEObject Type="Embed" ProgID="Equation.DSMT4" ShapeID="_x0000_i1319" DrawAspect="Content" ObjectID="_1654271602" r:id="rId597"/>
        </w:object>
      </w:r>
    </w:p>
    <w:p w14:paraId="7654CA88" w14:textId="77777777" w:rsidR="007E07E9" w:rsidRDefault="007E07E9" w:rsidP="007E07E9">
      <w:pPr>
        <w:spacing w:line="360" w:lineRule="auto"/>
        <w:ind w:left="1440"/>
      </w:pPr>
      <w:r w:rsidRPr="00503BAC">
        <w:rPr>
          <w:position w:val="-68"/>
        </w:rPr>
        <w:object w:dxaOrig="2640" w:dyaOrig="1480" w14:anchorId="558F7E63">
          <v:shape id="_x0000_i1320" type="#_x0000_t75" style="width:132.6pt;height:75pt" o:ole="">
            <v:imagedata r:id="rId598" o:title=""/>
          </v:shape>
          <o:OLEObject Type="Embed" ProgID="Equation.DSMT4" ShapeID="_x0000_i1320" DrawAspect="Content" ObjectID="_1654271603" r:id="rId599"/>
        </w:object>
      </w:r>
    </w:p>
    <w:p w14:paraId="2DEAB200" w14:textId="77777777" w:rsidR="007E07E9" w:rsidRDefault="007E07E9" w:rsidP="007E07E9">
      <w:pPr>
        <w:tabs>
          <w:tab w:val="left" w:pos="5040"/>
        </w:tabs>
        <w:spacing w:line="360" w:lineRule="auto"/>
        <w:ind w:left="1440"/>
      </w:pPr>
      <w:r w:rsidRPr="00AC3D27">
        <w:rPr>
          <w:position w:val="-48"/>
        </w:rPr>
        <w:object w:dxaOrig="2060" w:dyaOrig="1080" w14:anchorId="7CF07AF8">
          <v:shape id="_x0000_i1321" type="#_x0000_t75" style="width:102.6pt;height:54pt" o:ole="">
            <v:imagedata r:id="rId600" o:title=""/>
          </v:shape>
          <o:OLEObject Type="Embed" ProgID="Equation.DSMT4" ShapeID="_x0000_i1321" DrawAspect="Content" ObjectID="_1654271604" r:id="rId601"/>
        </w:object>
      </w:r>
      <w:r>
        <w:t xml:space="preserve"> </w:t>
      </w:r>
      <w:r>
        <w:tab/>
      </w:r>
      <w:r w:rsidRPr="00AC3D27">
        <w:rPr>
          <w:position w:val="-48"/>
        </w:rPr>
        <w:object w:dxaOrig="2420" w:dyaOrig="1080" w14:anchorId="30AA8896">
          <v:shape id="_x0000_i1322" type="#_x0000_t75" style="width:120.6pt;height:54pt" o:ole="">
            <v:imagedata r:id="rId602" o:title=""/>
          </v:shape>
          <o:OLEObject Type="Embed" ProgID="Equation.DSMT4" ShapeID="_x0000_i1322" DrawAspect="Content" ObjectID="_1654271605" r:id="rId603"/>
        </w:object>
      </w:r>
    </w:p>
    <w:p w14:paraId="1FBB87BD" w14:textId="77777777" w:rsidR="007E07E9" w:rsidRDefault="007E07E9" w:rsidP="007E07E9">
      <w:pPr>
        <w:tabs>
          <w:tab w:val="left" w:pos="5040"/>
        </w:tabs>
        <w:spacing w:line="360" w:lineRule="auto"/>
        <w:ind w:left="1440"/>
      </w:pPr>
      <w:r w:rsidRPr="00AC3D27">
        <w:rPr>
          <w:position w:val="-48"/>
        </w:rPr>
        <w:object w:dxaOrig="2360" w:dyaOrig="1080" w14:anchorId="1946AC26">
          <v:shape id="_x0000_i1323" type="#_x0000_t75" style="width:117.6pt;height:54pt" o:ole="">
            <v:imagedata r:id="rId604" o:title=""/>
          </v:shape>
          <o:OLEObject Type="Embed" ProgID="Equation.DSMT4" ShapeID="_x0000_i1323" DrawAspect="Content" ObjectID="_1654271606" r:id="rId605"/>
        </w:object>
      </w:r>
      <w:r>
        <w:tab/>
      </w:r>
      <w:r w:rsidRPr="00AC3D27">
        <w:rPr>
          <w:position w:val="-48"/>
        </w:rPr>
        <w:object w:dxaOrig="2340" w:dyaOrig="1080" w14:anchorId="4746F67C">
          <v:shape id="_x0000_i1324" type="#_x0000_t75" style="width:117pt;height:54pt" o:ole="">
            <v:imagedata r:id="rId606" o:title=""/>
          </v:shape>
          <o:OLEObject Type="Embed" ProgID="Equation.DSMT4" ShapeID="_x0000_i1324" DrawAspect="Content" ObjectID="_1654271607" r:id="rId607"/>
        </w:object>
      </w:r>
    </w:p>
    <w:p w14:paraId="78531A0D" w14:textId="77777777" w:rsidR="007E07E9" w:rsidRDefault="00547566" w:rsidP="007E07E9">
      <w:pPr>
        <w:spacing w:line="360" w:lineRule="auto"/>
        <w:ind w:left="1440"/>
      </w:pPr>
      <w:r w:rsidRPr="00503BAC">
        <w:rPr>
          <w:position w:val="-14"/>
        </w:rPr>
        <w:object w:dxaOrig="2079" w:dyaOrig="380" w14:anchorId="086AD43C">
          <v:shape id="_x0000_i1325" type="#_x0000_t75" style="width:103.5pt;height:18.6pt" o:ole="">
            <v:imagedata r:id="rId608" o:title=""/>
          </v:shape>
          <o:OLEObject Type="Embed" ProgID="Equation.DSMT4" ShapeID="_x0000_i1325" DrawAspect="Content" ObjectID="_1654271608" r:id="rId609"/>
        </w:object>
      </w:r>
      <w:r w:rsidR="007E07E9">
        <w:t xml:space="preserve"> </w:t>
      </w:r>
    </w:p>
    <w:p w14:paraId="271B4E00" w14:textId="77777777" w:rsidR="007E07E9" w:rsidRDefault="007E07E9" w:rsidP="007E07E9">
      <w:pPr>
        <w:ind w:left="360"/>
      </w:pPr>
      <w:r w:rsidRPr="007E07E9">
        <w:rPr>
          <w:position w:val="-54"/>
        </w:rPr>
        <w:object w:dxaOrig="4280" w:dyaOrig="960" w14:anchorId="055CA577">
          <v:shape id="_x0000_i1326" type="#_x0000_t75" style="width:213.6pt;height:48pt" o:ole="">
            <v:imagedata r:id="rId610" o:title=""/>
          </v:shape>
          <o:OLEObject Type="Embed" ProgID="Equation.DSMT4" ShapeID="_x0000_i1326" DrawAspect="Content" ObjectID="_1654271609" r:id="rId611"/>
        </w:object>
      </w:r>
    </w:p>
    <w:p w14:paraId="5D8C116B" w14:textId="77777777" w:rsidR="005D57EA" w:rsidRDefault="005D57EA" w:rsidP="005D57EA"/>
    <w:p w14:paraId="61851148" w14:textId="77777777" w:rsidR="005D57EA" w:rsidRDefault="005D57EA" w:rsidP="005D57EA"/>
    <w:p w14:paraId="48F4E813" w14:textId="77777777" w:rsidR="005D57EA" w:rsidRPr="0050532F" w:rsidRDefault="005D57EA" w:rsidP="005D57EA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677F079" w14:textId="77777777" w:rsidR="005D57EA" w:rsidRDefault="005D57EA" w:rsidP="005D57EA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9F3E09">
        <w:rPr>
          <w:position w:val="-30"/>
        </w:rPr>
        <w:object w:dxaOrig="1180" w:dyaOrig="620" w14:anchorId="4E448B64">
          <v:shape id="_x0000_i1327" type="#_x0000_t75" style="width:58.5pt;height:30.6pt" o:ole="">
            <v:imagedata r:id="rId612" o:title=""/>
          </v:shape>
          <o:OLEObject Type="Embed" ProgID="Equation.DSMT4" ShapeID="_x0000_i1327" DrawAspect="Content" ObjectID="_1654271610" r:id="rId613"/>
        </w:object>
      </w:r>
    </w:p>
    <w:p w14:paraId="72514E69" w14:textId="77777777" w:rsidR="005D57EA" w:rsidRPr="0050532F" w:rsidRDefault="005D57EA" w:rsidP="005D57EA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43A071C" w14:textId="77777777" w:rsidR="005D57EA" w:rsidRDefault="005D57EA" w:rsidP="009A2A37">
      <w:pPr>
        <w:spacing w:line="360" w:lineRule="auto"/>
        <w:ind w:left="360"/>
      </w:pPr>
      <w:r w:rsidRPr="009F3E09">
        <w:rPr>
          <w:position w:val="-30"/>
        </w:rPr>
        <w:object w:dxaOrig="2640" w:dyaOrig="620" w14:anchorId="36A447E8">
          <v:shape id="_x0000_i1328" type="#_x0000_t75" style="width:131.4pt;height:30.6pt" o:ole="">
            <v:imagedata r:id="rId614" o:title=""/>
          </v:shape>
          <o:OLEObject Type="Embed" ProgID="Equation.DSMT4" ShapeID="_x0000_i1328" DrawAspect="Content" ObjectID="_1654271611" r:id="rId615"/>
        </w:object>
      </w:r>
    </w:p>
    <w:p w14:paraId="312F857B" w14:textId="77777777" w:rsidR="005D57EA" w:rsidRDefault="005D57EA" w:rsidP="009A2A37">
      <w:pPr>
        <w:tabs>
          <w:tab w:val="left" w:pos="720"/>
        </w:tabs>
        <w:spacing w:line="360" w:lineRule="auto"/>
        <w:ind w:left="360"/>
      </w:pPr>
      <w:r>
        <w:tab/>
      </w:r>
      <w:r w:rsidRPr="002157AE">
        <w:rPr>
          <w:position w:val="-6"/>
        </w:rPr>
        <w:object w:dxaOrig="2180" w:dyaOrig="279" w14:anchorId="57675B2F">
          <v:shape id="_x0000_i1329" type="#_x0000_t75" style="width:108.6pt;height:14.4pt" o:ole="">
            <v:imagedata r:id="rId616" o:title=""/>
          </v:shape>
          <o:OLEObject Type="Embed" ProgID="Equation.DSMT4" ShapeID="_x0000_i1329" DrawAspect="Content" ObjectID="_1654271612" r:id="rId617"/>
        </w:object>
      </w:r>
    </w:p>
    <w:p w14:paraId="07207E07" w14:textId="77777777" w:rsidR="005D57EA" w:rsidRDefault="005D57EA" w:rsidP="005D57EA">
      <w:pPr>
        <w:tabs>
          <w:tab w:val="left" w:pos="720"/>
        </w:tabs>
        <w:spacing w:line="360" w:lineRule="auto"/>
        <w:ind w:left="360"/>
      </w:pPr>
      <w:r>
        <w:tab/>
      </w:r>
      <w:r w:rsidRPr="002157AE">
        <w:rPr>
          <w:position w:val="-30"/>
        </w:rPr>
        <w:object w:dxaOrig="3780" w:dyaOrig="720" w14:anchorId="3321F3FD">
          <v:shape id="_x0000_i1330" type="#_x0000_t75" style="width:189.6pt;height:36pt" o:ole="">
            <v:imagedata r:id="rId618" o:title=""/>
          </v:shape>
          <o:OLEObject Type="Embed" ProgID="Equation.DSMT4" ShapeID="_x0000_i1330" DrawAspect="Content" ObjectID="_1654271613" r:id="rId619"/>
        </w:object>
      </w:r>
      <w:r>
        <w:t xml:space="preserve"> </w:t>
      </w:r>
    </w:p>
    <w:p w14:paraId="048F8AD1" w14:textId="77777777" w:rsidR="005D57EA" w:rsidRDefault="005D57EA" w:rsidP="005D57EA">
      <w:pPr>
        <w:ind w:left="360"/>
      </w:pPr>
      <w:r w:rsidRPr="005D57EA">
        <w:rPr>
          <w:position w:val="-36"/>
        </w:rPr>
        <w:object w:dxaOrig="2799" w:dyaOrig="680" w14:anchorId="389A098D">
          <v:shape id="_x0000_i1331" type="#_x0000_t75" style="width:138.6pt;height:33.6pt" o:ole="">
            <v:imagedata r:id="rId620" o:title=""/>
          </v:shape>
          <o:OLEObject Type="Embed" ProgID="Equation.DSMT4" ShapeID="_x0000_i1331" DrawAspect="Content" ObjectID="_1654271614" r:id="rId621"/>
        </w:object>
      </w:r>
    </w:p>
    <w:p w14:paraId="11CD3737" w14:textId="77777777" w:rsidR="000C704A" w:rsidRDefault="000C704A" w:rsidP="000C704A"/>
    <w:p w14:paraId="08CBF0CE" w14:textId="77777777" w:rsidR="000C704A" w:rsidRDefault="000C704A" w:rsidP="000C704A"/>
    <w:p w14:paraId="12E1CEAE" w14:textId="77777777" w:rsidR="000C704A" w:rsidRPr="0050532F" w:rsidRDefault="000C704A" w:rsidP="000C704A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BC29364" w14:textId="77777777" w:rsidR="000C704A" w:rsidRDefault="000C704A" w:rsidP="000C704A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B03B8C">
        <w:rPr>
          <w:position w:val="-30"/>
        </w:rPr>
        <w:object w:dxaOrig="1160" w:dyaOrig="620" w14:anchorId="086D3B7F">
          <v:shape id="_x0000_i1332" type="#_x0000_t75" style="width:57.6pt;height:30.6pt" o:ole="">
            <v:imagedata r:id="rId622" o:title=""/>
          </v:shape>
          <o:OLEObject Type="Embed" ProgID="Equation.DSMT4" ShapeID="_x0000_i1332" DrawAspect="Content" ObjectID="_1654271615" r:id="rId623"/>
        </w:object>
      </w:r>
    </w:p>
    <w:p w14:paraId="729D6DA5" w14:textId="77777777" w:rsidR="00B773D3" w:rsidRDefault="000C704A" w:rsidP="000C704A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C8438C5" w14:textId="77777777" w:rsidR="000C704A" w:rsidRDefault="000C704A" w:rsidP="000C704A">
      <w:pPr>
        <w:tabs>
          <w:tab w:val="left" w:pos="5040"/>
        </w:tabs>
        <w:spacing w:line="360" w:lineRule="auto"/>
        <w:ind w:left="360"/>
      </w:pPr>
      <w:r w:rsidRPr="00CF71F9">
        <w:rPr>
          <w:position w:val="-52"/>
        </w:rPr>
        <w:object w:dxaOrig="3739" w:dyaOrig="840" w14:anchorId="61901F5F">
          <v:shape id="_x0000_i1333" type="#_x0000_t75" style="width:186.6pt;height:42pt" o:ole="">
            <v:imagedata r:id="rId624" o:title=""/>
          </v:shape>
          <o:OLEObject Type="Embed" ProgID="Equation.DSMT4" ShapeID="_x0000_i1333" DrawAspect="Content" ObjectID="_1654271616" r:id="rId625"/>
        </w:object>
      </w:r>
    </w:p>
    <w:p w14:paraId="1782B1B7" w14:textId="77777777" w:rsidR="000C704A" w:rsidRDefault="000C704A" w:rsidP="000C704A">
      <w:pPr>
        <w:tabs>
          <w:tab w:val="left" w:pos="1440"/>
        </w:tabs>
        <w:ind w:left="360"/>
      </w:pPr>
      <w:r>
        <w:tab/>
      </w:r>
      <w:r w:rsidRPr="00B276C2">
        <w:rPr>
          <w:position w:val="-30"/>
        </w:rPr>
        <w:object w:dxaOrig="3780" w:dyaOrig="720" w14:anchorId="71106E1A">
          <v:shape id="_x0000_i1334" type="#_x0000_t75" style="width:189pt;height:36pt" o:ole="">
            <v:imagedata r:id="rId626" o:title=""/>
          </v:shape>
          <o:OLEObject Type="Embed" ProgID="Equation.DSMT4" ShapeID="_x0000_i1334" DrawAspect="Content" ObjectID="_1654271617" r:id="rId627"/>
        </w:object>
      </w:r>
    </w:p>
    <w:p w14:paraId="0BE86C49" w14:textId="77777777" w:rsidR="000C704A" w:rsidRDefault="000C704A" w:rsidP="000C704A">
      <w:pPr>
        <w:tabs>
          <w:tab w:val="left" w:pos="1800"/>
        </w:tabs>
        <w:spacing w:line="360" w:lineRule="auto"/>
        <w:ind w:left="360"/>
      </w:pPr>
      <w:r>
        <w:tab/>
      </w:r>
      <w:r w:rsidRPr="00206DE9">
        <w:rPr>
          <w:position w:val="-56"/>
        </w:rPr>
        <w:object w:dxaOrig="5800" w:dyaOrig="1240" w14:anchorId="1E5CDF8C">
          <v:shape id="_x0000_i1335" type="#_x0000_t75" style="width:289.5pt;height:61.5pt" o:ole="">
            <v:imagedata r:id="rId628" o:title=""/>
          </v:shape>
          <o:OLEObject Type="Embed" ProgID="Equation.DSMT4" ShapeID="_x0000_i1335" DrawAspect="Content" ObjectID="_1654271618" r:id="rId629"/>
        </w:object>
      </w:r>
      <w:r>
        <w:t xml:space="preserve"> </w:t>
      </w:r>
    </w:p>
    <w:p w14:paraId="6E8EE5D6" w14:textId="77777777" w:rsidR="000C704A" w:rsidRDefault="000C704A" w:rsidP="000C704A">
      <w:pPr>
        <w:tabs>
          <w:tab w:val="left" w:pos="1800"/>
        </w:tabs>
        <w:spacing w:line="360" w:lineRule="auto"/>
        <w:ind w:left="360"/>
      </w:pPr>
      <w:r>
        <w:tab/>
      </w:r>
      <w:r w:rsidRPr="00206DE9">
        <w:rPr>
          <w:position w:val="-34"/>
        </w:rPr>
        <w:object w:dxaOrig="3780" w:dyaOrig="660" w14:anchorId="6BF8BA53">
          <v:shape id="_x0000_i1336" type="#_x0000_t75" style="width:189pt;height:33pt" o:ole="">
            <v:imagedata r:id="rId630" o:title=""/>
          </v:shape>
          <o:OLEObject Type="Embed" ProgID="Equation.DSMT4" ShapeID="_x0000_i1336" DrawAspect="Content" ObjectID="_1654271619" r:id="rId631"/>
        </w:object>
      </w:r>
      <w:r>
        <w:t xml:space="preserve"> </w:t>
      </w:r>
    </w:p>
    <w:p w14:paraId="7B144138" w14:textId="77777777" w:rsidR="000C704A" w:rsidRDefault="000C704A" w:rsidP="009A2A37">
      <w:pPr>
        <w:spacing w:line="240" w:lineRule="auto"/>
        <w:ind w:left="360"/>
      </w:pPr>
      <w:r w:rsidRPr="000C704A">
        <w:rPr>
          <w:position w:val="-36"/>
        </w:rPr>
        <w:object w:dxaOrig="4760" w:dyaOrig="760" w14:anchorId="4010F265">
          <v:shape id="_x0000_i1337" type="#_x0000_t75" style="width:237.9pt;height:38.4pt" o:ole="">
            <v:imagedata r:id="rId632" o:title=""/>
          </v:shape>
          <o:OLEObject Type="Embed" ProgID="Equation.DSMT4" ShapeID="_x0000_i1337" DrawAspect="Content" ObjectID="_1654271620" r:id="rId633"/>
        </w:object>
      </w:r>
    </w:p>
    <w:p w14:paraId="5316F28F" w14:textId="77777777" w:rsidR="009A2A37" w:rsidRPr="009A2A37" w:rsidRDefault="009A2A37" w:rsidP="009A2A37">
      <w:pPr>
        <w:spacing w:line="240" w:lineRule="auto"/>
        <w:rPr>
          <w:sz w:val="10"/>
        </w:rPr>
      </w:pPr>
      <w:r w:rsidRPr="009A2A37">
        <w:rPr>
          <w:sz w:val="10"/>
        </w:rPr>
        <w:br w:type="page"/>
      </w:r>
    </w:p>
    <w:p w14:paraId="32644379" w14:textId="77777777" w:rsidR="000E7B97" w:rsidRPr="0050532F" w:rsidRDefault="000E7B97" w:rsidP="000E7B97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4B7D4589" w14:textId="77777777" w:rsidR="000E7B97" w:rsidRDefault="000E7B97" w:rsidP="000E7B97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1F4ED8">
        <w:rPr>
          <w:position w:val="-30"/>
        </w:rPr>
        <w:object w:dxaOrig="1420" w:dyaOrig="720" w14:anchorId="652FEA6D">
          <v:shape id="_x0000_i1338" type="#_x0000_t75" style="width:71.4pt;height:35.4pt" o:ole="">
            <v:imagedata r:id="rId634" o:title=""/>
          </v:shape>
          <o:OLEObject Type="Embed" ProgID="Equation.DSMT4" ShapeID="_x0000_i1338" DrawAspect="Content" ObjectID="_1654271621" r:id="rId635"/>
        </w:object>
      </w:r>
    </w:p>
    <w:p w14:paraId="1FE164AD" w14:textId="77777777" w:rsidR="000E7B97" w:rsidRDefault="000E7B97" w:rsidP="000E7B97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4DFF466" w14:textId="77777777" w:rsidR="000E7B97" w:rsidRDefault="000E7B97" w:rsidP="000E7B97">
      <w:pPr>
        <w:ind w:left="360"/>
      </w:pPr>
      <w:r w:rsidRPr="00185F8D">
        <w:rPr>
          <w:position w:val="-40"/>
        </w:rPr>
        <w:object w:dxaOrig="3060" w:dyaOrig="820" w14:anchorId="7A413A5A">
          <v:shape id="_x0000_i1339" type="#_x0000_t75" style="width:153pt;height:40.5pt" o:ole="">
            <v:imagedata r:id="rId636" o:title=""/>
          </v:shape>
          <o:OLEObject Type="Embed" ProgID="Equation.DSMT4" ShapeID="_x0000_i1339" DrawAspect="Content" ObjectID="_1654271622" r:id="rId637"/>
        </w:object>
      </w:r>
    </w:p>
    <w:p w14:paraId="3EAFC5B2" w14:textId="77777777" w:rsidR="000E7B97" w:rsidRDefault="000E7B97" w:rsidP="000E7B97">
      <w:pPr>
        <w:tabs>
          <w:tab w:val="left" w:pos="1800"/>
        </w:tabs>
        <w:spacing w:line="360" w:lineRule="auto"/>
        <w:ind w:left="360"/>
      </w:pPr>
      <w:r>
        <w:tab/>
      </w:r>
      <w:r w:rsidRPr="007228B4">
        <w:rPr>
          <w:position w:val="-40"/>
        </w:rPr>
        <w:object w:dxaOrig="2200" w:dyaOrig="720" w14:anchorId="336877F8">
          <v:shape id="_x0000_i1340" type="#_x0000_t75" style="width:110.4pt;height:36pt" o:ole="">
            <v:imagedata r:id="rId638" o:title=""/>
          </v:shape>
          <o:OLEObject Type="Embed" ProgID="Equation.DSMT4" ShapeID="_x0000_i1340" DrawAspect="Content" ObjectID="_1654271623" r:id="rId639"/>
        </w:object>
      </w:r>
      <w:r>
        <w:t xml:space="preserve"> </w:t>
      </w:r>
    </w:p>
    <w:p w14:paraId="784012EE" w14:textId="77777777" w:rsidR="000E7B97" w:rsidRDefault="000E7B97" w:rsidP="000E7B97">
      <w:pPr>
        <w:tabs>
          <w:tab w:val="left" w:pos="1440"/>
        </w:tabs>
        <w:spacing w:line="360" w:lineRule="auto"/>
        <w:ind w:left="360"/>
      </w:pPr>
      <w:r>
        <w:tab/>
      </w:r>
      <w:r w:rsidRPr="003A31FA">
        <w:rPr>
          <w:position w:val="-6"/>
        </w:rPr>
        <w:object w:dxaOrig="4680" w:dyaOrig="380" w14:anchorId="49CF46E0">
          <v:shape id="_x0000_i1341" type="#_x0000_t75" style="width:234.6pt;height:18.6pt" o:ole="">
            <v:imagedata r:id="rId640" o:title=""/>
          </v:shape>
          <o:OLEObject Type="Embed" ProgID="Equation.DSMT4" ShapeID="_x0000_i1341" DrawAspect="Content" ObjectID="_1654271624" r:id="rId641"/>
        </w:object>
      </w:r>
      <w:r>
        <w:t xml:space="preserve"> </w:t>
      </w:r>
    </w:p>
    <w:p w14:paraId="4D23296C" w14:textId="77777777" w:rsidR="000E7B97" w:rsidRDefault="000E7B97" w:rsidP="000E7B97">
      <w:pPr>
        <w:tabs>
          <w:tab w:val="left" w:pos="1800"/>
        </w:tabs>
        <w:spacing w:line="360" w:lineRule="auto"/>
        <w:ind w:left="360"/>
      </w:pPr>
      <w:r>
        <w:tab/>
      </w:r>
      <w:r w:rsidRPr="007228B4">
        <w:rPr>
          <w:position w:val="-50"/>
        </w:rPr>
        <w:object w:dxaOrig="3960" w:dyaOrig="1120" w14:anchorId="2FDEDACA">
          <v:shape id="_x0000_i1342" type="#_x0000_t75" style="width:198pt;height:57pt" o:ole="">
            <v:imagedata r:id="rId642" o:title=""/>
          </v:shape>
          <o:OLEObject Type="Embed" ProgID="Equation.DSMT4" ShapeID="_x0000_i1342" DrawAspect="Content" ObjectID="_1654271625" r:id="rId643"/>
        </w:object>
      </w:r>
      <w:r>
        <w:t xml:space="preserve"> </w:t>
      </w:r>
    </w:p>
    <w:p w14:paraId="58F902E7" w14:textId="77777777" w:rsidR="000E7B97" w:rsidRDefault="000E7B97" w:rsidP="000E7B97">
      <w:pPr>
        <w:ind w:left="360"/>
      </w:pPr>
      <w:r w:rsidRPr="000E7B97">
        <w:rPr>
          <w:position w:val="-44"/>
        </w:rPr>
        <w:object w:dxaOrig="3680" w:dyaOrig="859" w14:anchorId="137C41F1">
          <v:shape id="_x0000_i1343" type="#_x0000_t75" style="width:183.6pt;height:42.6pt" o:ole="">
            <v:imagedata r:id="rId644" o:title=""/>
          </v:shape>
          <o:OLEObject Type="Embed" ProgID="Equation.DSMT4" ShapeID="_x0000_i1343" DrawAspect="Content" ObjectID="_1654271626" r:id="rId645"/>
        </w:object>
      </w:r>
    </w:p>
    <w:p w14:paraId="63F13C9F" w14:textId="77777777" w:rsidR="00360547" w:rsidRDefault="00360547" w:rsidP="00360547"/>
    <w:p w14:paraId="38AF7E66" w14:textId="77777777" w:rsidR="00360547" w:rsidRDefault="00360547" w:rsidP="00360547"/>
    <w:p w14:paraId="3F90D257" w14:textId="77777777" w:rsidR="00360547" w:rsidRPr="0050532F" w:rsidRDefault="00360547" w:rsidP="00360547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1E231CB" w14:textId="77777777" w:rsidR="00360547" w:rsidRDefault="00360547" w:rsidP="00360547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E55C1A">
        <w:rPr>
          <w:position w:val="-48"/>
        </w:rPr>
        <w:object w:dxaOrig="1719" w:dyaOrig="900" w14:anchorId="20FA63C3">
          <v:shape id="_x0000_i1344" type="#_x0000_t75" style="width:86.4pt;height:45pt" o:ole="">
            <v:imagedata r:id="rId646" o:title=""/>
          </v:shape>
          <o:OLEObject Type="Embed" ProgID="Equation.DSMT4" ShapeID="_x0000_i1344" DrawAspect="Content" ObjectID="_1654271627" r:id="rId647"/>
        </w:object>
      </w:r>
    </w:p>
    <w:p w14:paraId="4D9CF896" w14:textId="77777777" w:rsidR="00360547" w:rsidRDefault="00360547" w:rsidP="00360547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9F9630B" w14:textId="77777777" w:rsidR="00360547" w:rsidRDefault="00360547" w:rsidP="00360547">
      <w:pPr>
        <w:spacing w:line="360" w:lineRule="auto"/>
        <w:ind w:left="360"/>
      </w:pPr>
      <w:r w:rsidRPr="00E55C1A">
        <w:rPr>
          <w:position w:val="-48"/>
        </w:rPr>
        <w:object w:dxaOrig="5660" w:dyaOrig="900" w14:anchorId="40D205EF">
          <v:shape id="_x0000_i1345" type="#_x0000_t75" style="width:283.5pt;height:45pt" o:ole="">
            <v:imagedata r:id="rId648" o:title=""/>
          </v:shape>
          <o:OLEObject Type="Embed" ProgID="Equation.DSMT4" ShapeID="_x0000_i1345" DrawAspect="Content" ObjectID="_1654271628" r:id="rId649"/>
        </w:object>
      </w:r>
    </w:p>
    <w:p w14:paraId="0F595A97" w14:textId="77777777" w:rsidR="00360547" w:rsidRDefault="00360547" w:rsidP="00360547">
      <w:pPr>
        <w:tabs>
          <w:tab w:val="left" w:pos="1440"/>
        </w:tabs>
        <w:spacing w:line="360" w:lineRule="auto"/>
        <w:ind w:left="360"/>
      </w:pPr>
      <w:r>
        <w:tab/>
      </w:r>
      <w:r w:rsidRPr="002E21F9">
        <w:rPr>
          <w:position w:val="-6"/>
        </w:rPr>
        <w:object w:dxaOrig="7320" w:dyaOrig="380" w14:anchorId="543A7059">
          <v:shape id="_x0000_i1346" type="#_x0000_t75" style="width:366pt;height:18.6pt" o:ole="">
            <v:imagedata r:id="rId650" o:title=""/>
          </v:shape>
          <o:OLEObject Type="Embed" ProgID="Equation.DSMT4" ShapeID="_x0000_i1346" DrawAspect="Content" ObjectID="_1654271629" r:id="rId651"/>
        </w:object>
      </w:r>
    </w:p>
    <w:p w14:paraId="71F5122B" w14:textId="77777777" w:rsidR="00360547" w:rsidRDefault="00360547" w:rsidP="00360547">
      <w:pPr>
        <w:tabs>
          <w:tab w:val="left" w:pos="1800"/>
        </w:tabs>
        <w:spacing w:line="360" w:lineRule="auto"/>
        <w:ind w:left="360"/>
      </w:pPr>
      <w:r>
        <w:tab/>
      </w:r>
      <w:r w:rsidRPr="006315D1">
        <w:rPr>
          <w:position w:val="-86"/>
        </w:rPr>
        <w:object w:dxaOrig="2420" w:dyaOrig="1840" w14:anchorId="60F4EDF5">
          <v:shape id="_x0000_i1347" type="#_x0000_t75" style="width:120.6pt;height:92.4pt" o:ole="">
            <v:imagedata r:id="rId652" o:title=""/>
          </v:shape>
          <o:OLEObject Type="Embed" ProgID="Equation.DSMT4" ShapeID="_x0000_i1347" DrawAspect="Content" ObjectID="_1654271630" r:id="rId653"/>
        </w:object>
      </w:r>
      <w:r>
        <w:t xml:space="preserve"> </w:t>
      </w:r>
      <w:r w:rsidRPr="006315D1">
        <w:rPr>
          <w:position w:val="-66"/>
        </w:rPr>
        <w:object w:dxaOrig="1820" w:dyaOrig="1440" w14:anchorId="2F59B1DD">
          <v:shape id="_x0000_i1348" type="#_x0000_t75" style="width:91.5pt;height:1in" o:ole="">
            <v:imagedata r:id="rId654" o:title=""/>
          </v:shape>
          <o:OLEObject Type="Embed" ProgID="Equation.DSMT4" ShapeID="_x0000_i1348" DrawAspect="Content" ObjectID="_1654271631" r:id="rId655"/>
        </w:object>
      </w:r>
    </w:p>
    <w:p w14:paraId="61C6E81E" w14:textId="77777777" w:rsidR="00360547" w:rsidRDefault="00360547" w:rsidP="00360547">
      <w:pPr>
        <w:tabs>
          <w:tab w:val="left" w:pos="1800"/>
        </w:tabs>
        <w:spacing w:line="360" w:lineRule="auto"/>
        <w:ind w:left="360"/>
      </w:pPr>
      <w:r>
        <w:tab/>
      </w:r>
      <w:r w:rsidRPr="006315D1">
        <w:rPr>
          <w:position w:val="-30"/>
        </w:rPr>
        <w:object w:dxaOrig="1820" w:dyaOrig="720" w14:anchorId="1F09274E">
          <v:shape id="_x0000_i1349" type="#_x0000_t75" style="width:90.6pt;height:36pt" o:ole="">
            <v:imagedata r:id="rId656" o:title=""/>
          </v:shape>
          <o:OLEObject Type="Embed" ProgID="Equation.DSMT4" ShapeID="_x0000_i1349" DrawAspect="Content" ObjectID="_1654271632" r:id="rId657"/>
        </w:object>
      </w:r>
      <w:r>
        <w:t xml:space="preserve"> </w:t>
      </w:r>
    </w:p>
    <w:p w14:paraId="26C3A157" w14:textId="77777777" w:rsidR="00360547" w:rsidRDefault="00360547" w:rsidP="00360547">
      <w:pPr>
        <w:tabs>
          <w:tab w:val="left" w:pos="1800"/>
          <w:tab w:val="left" w:pos="7560"/>
        </w:tabs>
        <w:spacing w:line="360" w:lineRule="auto"/>
        <w:ind w:left="360"/>
      </w:pPr>
      <w:r>
        <w:tab/>
      </w:r>
      <w:r w:rsidRPr="006315D1">
        <w:rPr>
          <w:position w:val="-16"/>
        </w:rPr>
        <w:object w:dxaOrig="3120" w:dyaOrig="400" w14:anchorId="3D35A1C5">
          <v:shape id="_x0000_i1350" type="#_x0000_t75" style="width:156pt;height:20.4pt" o:ole="">
            <v:imagedata r:id="rId658" o:title=""/>
          </v:shape>
          <o:OLEObject Type="Embed" ProgID="Equation.DSMT4" ShapeID="_x0000_i1350" DrawAspect="Content" ObjectID="_1654271633" r:id="rId659"/>
        </w:object>
      </w:r>
      <w:r>
        <w:t xml:space="preserve"> </w:t>
      </w:r>
    </w:p>
    <w:p w14:paraId="3A11434C" w14:textId="77777777" w:rsidR="00360547" w:rsidRDefault="00360547" w:rsidP="00360547">
      <w:pPr>
        <w:spacing w:line="240" w:lineRule="auto"/>
        <w:ind w:left="360"/>
      </w:pPr>
      <w:r w:rsidRPr="00360547">
        <w:rPr>
          <w:position w:val="-54"/>
        </w:rPr>
        <w:object w:dxaOrig="4700" w:dyaOrig="960" w14:anchorId="4D8BD284">
          <v:shape id="_x0000_i1351" type="#_x0000_t75" style="width:235.2pt;height:48pt" o:ole="">
            <v:imagedata r:id="rId660" o:title=""/>
          </v:shape>
          <o:OLEObject Type="Embed" ProgID="Equation.DSMT4" ShapeID="_x0000_i1351" DrawAspect="Content" ObjectID="_1654271634" r:id="rId661"/>
        </w:object>
      </w:r>
      <w:r>
        <w:t xml:space="preserve"> </w:t>
      </w:r>
    </w:p>
    <w:p w14:paraId="434F9965" w14:textId="77777777" w:rsidR="00762402" w:rsidRDefault="00762402" w:rsidP="00762402"/>
    <w:p w14:paraId="5FBC88E9" w14:textId="77777777" w:rsidR="00762402" w:rsidRDefault="00762402" w:rsidP="00762402"/>
    <w:p w14:paraId="5EDD4EF3" w14:textId="77777777" w:rsidR="00762402" w:rsidRPr="0050532F" w:rsidRDefault="00762402" w:rsidP="00762402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B2AA73A" w14:textId="77777777" w:rsidR="00762402" w:rsidRDefault="00762402" w:rsidP="00762402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753FE1">
        <w:rPr>
          <w:position w:val="-58"/>
        </w:rPr>
        <w:object w:dxaOrig="1040" w:dyaOrig="999" w14:anchorId="0817E487">
          <v:shape id="_x0000_i1352" type="#_x0000_t75" style="width:51.6pt;height:49.8pt" o:ole="">
            <v:imagedata r:id="rId662" o:title=""/>
          </v:shape>
          <o:OLEObject Type="Embed" ProgID="Equation.DSMT4" ShapeID="_x0000_i1352" DrawAspect="Content" ObjectID="_1654271635" r:id="rId663"/>
        </w:object>
      </w:r>
    </w:p>
    <w:p w14:paraId="5E5E4BF0" w14:textId="77777777" w:rsidR="00762402" w:rsidRDefault="00762402" w:rsidP="00762402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294175E" w14:textId="77777777" w:rsidR="00762402" w:rsidRDefault="00762402" w:rsidP="00762402">
      <w:pPr>
        <w:spacing w:line="360" w:lineRule="auto"/>
        <w:ind w:left="360"/>
      </w:pPr>
      <w:r w:rsidRPr="00753FE1">
        <w:rPr>
          <w:position w:val="-58"/>
        </w:rPr>
        <w:object w:dxaOrig="3140" w:dyaOrig="999" w14:anchorId="17A6C8F7">
          <v:shape id="_x0000_i1353" type="#_x0000_t75" style="width:156.6pt;height:49.8pt" o:ole="">
            <v:imagedata r:id="rId664" o:title=""/>
          </v:shape>
          <o:OLEObject Type="Embed" ProgID="Equation.DSMT4" ShapeID="_x0000_i1353" DrawAspect="Content" ObjectID="_1654271636" r:id="rId665"/>
        </w:object>
      </w:r>
    </w:p>
    <w:p w14:paraId="6651618A" w14:textId="77777777" w:rsidR="00762402" w:rsidRDefault="00762402" w:rsidP="00762402">
      <w:pPr>
        <w:tabs>
          <w:tab w:val="left" w:pos="1440"/>
          <w:tab w:val="left" w:pos="6120"/>
        </w:tabs>
        <w:ind w:left="360"/>
      </w:pPr>
      <w:r>
        <w:tab/>
      </w:r>
      <w:r w:rsidRPr="0030264B">
        <w:rPr>
          <w:position w:val="-6"/>
        </w:rPr>
        <w:object w:dxaOrig="4320" w:dyaOrig="380" w14:anchorId="74786EDD">
          <v:shape id="_x0000_i1354" type="#_x0000_t75" style="width:3in;height:18.6pt" o:ole="">
            <v:imagedata r:id="rId666" o:title=""/>
          </v:shape>
          <o:OLEObject Type="Embed" ProgID="Equation.DSMT4" ShapeID="_x0000_i1354" DrawAspect="Content" ObjectID="_1654271637" r:id="rId667"/>
        </w:object>
      </w:r>
      <w:r>
        <w:tab/>
      </w:r>
    </w:p>
    <w:p w14:paraId="5B17D6A7" w14:textId="77777777" w:rsidR="00762402" w:rsidRDefault="00762402" w:rsidP="00762402">
      <w:pPr>
        <w:tabs>
          <w:tab w:val="left" w:pos="1440"/>
          <w:tab w:val="left" w:pos="6120"/>
        </w:tabs>
        <w:spacing w:line="360" w:lineRule="auto"/>
        <w:ind w:left="360"/>
      </w:pPr>
      <w:r>
        <w:tab/>
      </w:r>
      <w:r w:rsidRPr="00966D45">
        <w:rPr>
          <w:position w:val="-82"/>
        </w:rPr>
        <w:object w:dxaOrig="2860" w:dyaOrig="1760" w14:anchorId="4B420AE5">
          <v:shape id="_x0000_i1355" type="#_x0000_t75" style="width:142.8pt;height:87.6pt" o:ole="">
            <v:imagedata r:id="rId668" o:title=""/>
          </v:shape>
          <o:OLEObject Type="Embed" ProgID="Equation.DSMT4" ShapeID="_x0000_i1355" DrawAspect="Content" ObjectID="_1654271638" r:id="rId669"/>
        </w:object>
      </w:r>
    </w:p>
    <w:p w14:paraId="3C92B79C" w14:textId="77777777" w:rsidR="00762402" w:rsidRDefault="00762402" w:rsidP="00762402">
      <w:pPr>
        <w:ind w:left="360"/>
      </w:pPr>
      <w:r w:rsidRPr="00762402">
        <w:rPr>
          <w:position w:val="-62"/>
        </w:rPr>
        <w:object w:dxaOrig="3180" w:dyaOrig="1040" w14:anchorId="3FA8E1B6">
          <v:shape id="_x0000_i1356" type="#_x0000_t75" style="width:159pt;height:51.6pt" o:ole="">
            <v:imagedata r:id="rId670" o:title=""/>
          </v:shape>
          <o:OLEObject Type="Embed" ProgID="Equation.DSMT4" ShapeID="_x0000_i1356" DrawAspect="Content" ObjectID="_1654271639" r:id="rId671"/>
        </w:object>
      </w:r>
    </w:p>
    <w:p w14:paraId="639AA793" w14:textId="77777777" w:rsidR="00334EA9" w:rsidRDefault="00334EA9" w:rsidP="00334EA9"/>
    <w:p w14:paraId="3F1B8C51" w14:textId="77777777" w:rsidR="00334EA9" w:rsidRDefault="00334EA9" w:rsidP="00334EA9"/>
    <w:p w14:paraId="1EE2D811" w14:textId="77777777" w:rsidR="00334EA9" w:rsidRPr="0050532F" w:rsidRDefault="00334EA9" w:rsidP="00334EA9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F87D971" w14:textId="77777777" w:rsidR="00334EA9" w:rsidRDefault="00334EA9" w:rsidP="00334EA9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DB1978">
        <w:rPr>
          <w:position w:val="-30"/>
        </w:rPr>
        <w:object w:dxaOrig="700" w:dyaOrig="620" w14:anchorId="4CE7D9E2">
          <v:shape id="_x0000_i1357" type="#_x0000_t75" style="width:35.4pt;height:30.6pt" o:ole="">
            <v:imagedata r:id="rId672" o:title=""/>
          </v:shape>
          <o:OLEObject Type="Embed" ProgID="Equation.DSMT4" ShapeID="_x0000_i1357" DrawAspect="Content" ObjectID="_1654271640" r:id="rId673"/>
        </w:object>
      </w:r>
    </w:p>
    <w:p w14:paraId="19ADB904" w14:textId="77777777" w:rsidR="00334EA9" w:rsidRDefault="00334EA9" w:rsidP="00334EA9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89F96C2" w14:textId="77777777" w:rsidR="00334EA9" w:rsidRDefault="00334EA9" w:rsidP="00334EA9">
      <w:pPr>
        <w:spacing w:line="360" w:lineRule="auto"/>
        <w:ind w:left="360"/>
      </w:pPr>
      <w:r w:rsidRPr="00DB1978">
        <w:rPr>
          <w:position w:val="-30"/>
        </w:rPr>
        <w:object w:dxaOrig="2160" w:dyaOrig="620" w14:anchorId="759E99FA">
          <v:shape id="_x0000_i1358" type="#_x0000_t75" style="width:108.6pt;height:30.6pt" o:ole="">
            <v:imagedata r:id="rId674" o:title=""/>
          </v:shape>
          <o:OLEObject Type="Embed" ProgID="Equation.DSMT4" ShapeID="_x0000_i1358" DrawAspect="Content" ObjectID="_1654271641" r:id="rId675"/>
        </w:object>
      </w:r>
    </w:p>
    <w:p w14:paraId="5D67752E" w14:textId="77777777" w:rsidR="00334EA9" w:rsidRDefault="00334EA9" w:rsidP="00334EA9">
      <w:pPr>
        <w:tabs>
          <w:tab w:val="left" w:pos="720"/>
          <w:tab w:val="left" w:pos="3960"/>
        </w:tabs>
        <w:spacing w:line="360" w:lineRule="auto"/>
        <w:ind w:left="360"/>
      </w:pPr>
      <w:r>
        <w:tab/>
      </w:r>
      <w:r w:rsidRPr="000B13CA">
        <w:rPr>
          <w:position w:val="-6"/>
        </w:rPr>
        <w:object w:dxaOrig="2160" w:dyaOrig="279" w14:anchorId="6085F4B8">
          <v:shape id="_x0000_i1359" type="#_x0000_t75" style="width:108pt;height:14.4pt" o:ole="">
            <v:imagedata r:id="rId676" o:title=""/>
          </v:shape>
          <o:OLEObject Type="Embed" ProgID="Equation.DSMT4" ShapeID="_x0000_i1359" DrawAspect="Content" ObjectID="_1654271642" r:id="rId677"/>
        </w:object>
      </w:r>
      <w:r>
        <w:t xml:space="preserve"> </w:t>
      </w:r>
    </w:p>
    <w:p w14:paraId="65074458" w14:textId="77777777" w:rsidR="00334EA9" w:rsidRDefault="00334EA9" w:rsidP="00334EA9">
      <w:pPr>
        <w:tabs>
          <w:tab w:val="left" w:pos="720"/>
          <w:tab w:val="left" w:pos="1800"/>
          <w:tab w:val="left" w:pos="3960"/>
        </w:tabs>
        <w:spacing w:line="360" w:lineRule="auto"/>
        <w:ind w:left="360"/>
      </w:pPr>
      <w:r>
        <w:tab/>
      </w:r>
      <w:r w:rsidRPr="000B13CA">
        <w:rPr>
          <w:position w:val="-30"/>
        </w:rPr>
        <w:object w:dxaOrig="3780" w:dyaOrig="720" w14:anchorId="0E0A1C13">
          <v:shape id="_x0000_i1360" type="#_x0000_t75" style="width:189pt;height:36pt" o:ole="">
            <v:imagedata r:id="rId678" o:title=""/>
          </v:shape>
          <o:OLEObject Type="Embed" ProgID="Equation.DSMT4" ShapeID="_x0000_i1360" DrawAspect="Content" ObjectID="_1654271643" r:id="rId679"/>
        </w:object>
      </w:r>
      <w:r>
        <w:t xml:space="preserve"> </w:t>
      </w:r>
    </w:p>
    <w:p w14:paraId="62D5CD9E" w14:textId="77777777" w:rsidR="00334EA9" w:rsidRDefault="00334EA9" w:rsidP="00334EA9">
      <w:pPr>
        <w:ind w:left="360"/>
      </w:pPr>
      <w:r w:rsidRPr="00334EA9">
        <w:rPr>
          <w:position w:val="-36"/>
        </w:rPr>
        <w:object w:dxaOrig="2680" w:dyaOrig="680" w14:anchorId="34E3C797">
          <v:shape id="_x0000_i1361" type="#_x0000_t75" style="width:134.4pt;height:34.5pt" o:ole="">
            <v:imagedata r:id="rId680" o:title=""/>
          </v:shape>
          <o:OLEObject Type="Embed" ProgID="Equation.DSMT4" ShapeID="_x0000_i1361" DrawAspect="Content" ObjectID="_1654271644" r:id="rId681"/>
        </w:object>
      </w:r>
    </w:p>
    <w:p w14:paraId="3F3E0495" w14:textId="77777777" w:rsidR="009A2A37" w:rsidRDefault="009A2A37" w:rsidP="004A3A53">
      <w:r>
        <w:br w:type="page"/>
      </w:r>
    </w:p>
    <w:p w14:paraId="4942AE55" w14:textId="77777777" w:rsidR="004A3A53" w:rsidRPr="0050532F" w:rsidRDefault="004A3A53" w:rsidP="004A3A53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1E26C36E" w14:textId="77777777" w:rsidR="004A3A53" w:rsidRDefault="004A3A53" w:rsidP="004A3A53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DB1978">
        <w:rPr>
          <w:position w:val="-30"/>
        </w:rPr>
        <w:object w:dxaOrig="780" w:dyaOrig="620" w14:anchorId="216CB8A9">
          <v:shape id="_x0000_i1362" type="#_x0000_t75" style="width:39pt;height:30.6pt" o:ole="">
            <v:imagedata r:id="rId682" o:title=""/>
          </v:shape>
          <o:OLEObject Type="Embed" ProgID="Equation.DSMT4" ShapeID="_x0000_i1362" DrawAspect="Content" ObjectID="_1654271645" r:id="rId683"/>
        </w:object>
      </w:r>
    </w:p>
    <w:p w14:paraId="5024108D" w14:textId="77777777" w:rsidR="004A3A53" w:rsidRDefault="004A3A53" w:rsidP="004A3A53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29BD6E7" w14:textId="77777777" w:rsidR="004A3A53" w:rsidRDefault="004A3A53" w:rsidP="004A3A53">
      <w:pPr>
        <w:spacing w:line="360" w:lineRule="auto"/>
        <w:ind w:left="360"/>
      </w:pPr>
      <w:r w:rsidRPr="00DB1978">
        <w:rPr>
          <w:position w:val="-30"/>
        </w:rPr>
        <w:object w:dxaOrig="2400" w:dyaOrig="620" w14:anchorId="62F4E5D6">
          <v:shape id="_x0000_i1363" type="#_x0000_t75" style="width:120pt;height:30.6pt" o:ole="">
            <v:imagedata r:id="rId684" o:title=""/>
          </v:shape>
          <o:OLEObject Type="Embed" ProgID="Equation.DSMT4" ShapeID="_x0000_i1363" DrawAspect="Content" ObjectID="_1654271646" r:id="rId685"/>
        </w:object>
      </w:r>
    </w:p>
    <w:p w14:paraId="7F90220C" w14:textId="77777777" w:rsidR="004A3A53" w:rsidRDefault="004A3A53" w:rsidP="004A3A53">
      <w:pPr>
        <w:tabs>
          <w:tab w:val="left" w:pos="3960"/>
        </w:tabs>
        <w:spacing w:line="360" w:lineRule="auto"/>
        <w:ind w:left="360"/>
      </w:pPr>
      <w:r w:rsidRPr="000B13CA">
        <w:rPr>
          <w:position w:val="-6"/>
        </w:rPr>
        <w:object w:dxaOrig="2200" w:dyaOrig="279" w14:anchorId="682236A7">
          <v:shape id="_x0000_i1364" type="#_x0000_t75" style="width:110.4pt;height:14.4pt" o:ole="">
            <v:imagedata r:id="rId686" o:title=""/>
          </v:shape>
          <o:OLEObject Type="Embed" ProgID="Equation.DSMT4" ShapeID="_x0000_i1364" DrawAspect="Content" ObjectID="_1654271647" r:id="rId687"/>
        </w:object>
      </w:r>
      <w:r>
        <w:t xml:space="preserve"> </w:t>
      </w:r>
    </w:p>
    <w:p w14:paraId="57772729" w14:textId="77777777" w:rsidR="004A3A53" w:rsidRDefault="004A3A53" w:rsidP="004A3A53">
      <w:pPr>
        <w:tabs>
          <w:tab w:val="left" w:pos="3960"/>
        </w:tabs>
        <w:spacing w:line="360" w:lineRule="auto"/>
        <w:ind w:left="360"/>
      </w:pPr>
      <w:r w:rsidRPr="000B13CA">
        <w:rPr>
          <w:position w:val="-30"/>
        </w:rPr>
        <w:object w:dxaOrig="3660" w:dyaOrig="720" w14:anchorId="0397A4CD">
          <v:shape id="_x0000_i1365" type="#_x0000_t75" style="width:182.4pt;height:36pt" o:ole="">
            <v:imagedata r:id="rId688" o:title=""/>
          </v:shape>
          <o:OLEObject Type="Embed" ProgID="Equation.DSMT4" ShapeID="_x0000_i1365" DrawAspect="Content" ObjectID="_1654271648" r:id="rId689"/>
        </w:object>
      </w:r>
      <w:r>
        <w:t xml:space="preserve"> </w:t>
      </w:r>
    </w:p>
    <w:p w14:paraId="11263307" w14:textId="77777777" w:rsidR="004A3A53" w:rsidRDefault="004A3A53" w:rsidP="004A3A53">
      <w:pPr>
        <w:ind w:left="360"/>
      </w:pPr>
      <w:r w:rsidRPr="004A3A53">
        <w:rPr>
          <w:position w:val="-36"/>
        </w:rPr>
        <w:object w:dxaOrig="2560" w:dyaOrig="680" w14:anchorId="6B99F0D0">
          <v:shape id="_x0000_i1366" type="#_x0000_t75" style="width:128.4pt;height:34.5pt" o:ole="">
            <v:imagedata r:id="rId690" o:title=""/>
          </v:shape>
          <o:OLEObject Type="Embed" ProgID="Equation.DSMT4" ShapeID="_x0000_i1366" DrawAspect="Content" ObjectID="_1654271649" r:id="rId691"/>
        </w:object>
      </w:r>
    </w:p>
    <w:p w14:paraId="018052F0" w14:textId="77777777" w:rsidR="00FB2837" w:rsidRDefault="00FB2837" w:rsidP="00FB2837"/>
    <w:p w14:paraId="32FA67ED" w14:textId="77777777" w:rsidR="00FB2837" w:rsidRDefault="00FB2837" w:rsidP="00FB2837"/>
    <w:p w14:paraId="4B71C56A" w14:textId="77777777" w:rsidR="00FB2837" w:rsidRPr="0050532F" w:rsidRDefault="00FB2837" w:rsidP="00FB2837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6AF6270" w14:textId="77777777" w:rsidR="00FB2837" w:rsidRDefault="00FB2837" w:rsidP="00FB2837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DB1978">
        <w:rPr>
          <w:position w:val="-30"/>
        </w:rPr>
        <w:object w:dxaOrig="1180" w:dyaOrig="620" w14:anchorId="0BB83914">
          <v:shape id="_x0000_i1367" type="#_x0000_t75" style="width:58.5pt;height:30.6pt" o:ole="">
            <v:imagedata r:id="rId692" o:title=""/>
          </v:shape>
          <o:OLEObject Type="Embed" ProgID="Equation.DSMT4" ShapeID="_x0000_i1367" DrawAspect="Content" ObjectID="_1654271650" r:id="rId693"/>
        </w:object>
      </w:r>
    </w:p>
    <w:p w14:paraId="71604CA2" w14:textId="77777777" w:rsidR="00FB2837" w:rsidRDefault="00FB2837" w:rsidP="00FB2837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668DCEA" w14:textId="77777777" w:rsidR="00FB2837" w:rsidRDefault="00FB2837" w:rsidP="00FB2837">
      <w:pPr>
        <w:spacing w:line="360" w:lineRule="auto"/>
        <w:ind w:left="360"/>
      </w:pPr>
      <w:r w:rsidRPr="00DB1978">
        <w:rPr>
          <w:position w:val="-30"/>
        </w:rPr>
        <w:object w:dxaOrig="2620" w:dyaOrig="620" w14:anchorId="35725BC1">
          <v:shape id="_x0000_i1368" type="#_x0000_t75" style="width:130.2pt;height:30.6pt" o:ole="">
            <v:imagedata r:id="rId694" o:title=""/>
          </v:shape>
          <o:OLEObject Type="Embed" ProgID="Equation.DSMT4" ShapeID="_x0000_i1368" DrawAspect="Content" ObjectID="_1654271651" r:id="rId695"/>
        </w:object>
      </w:r>
    </w:p>
    <w:p w14:paraId="4FEFAC70" w14:textId="77777777" w:rsidR="00FB2837" w:rsidRDefault="00FB2837" w:rsidP="00FB2837">
      <w:pPr>
        <w:tabs>
          <w:tab w:val="left" w:pos="1440"/>
          <w:tab w:val="left" w:pos="3960"/>
        </w:tabs>
        <w:spacing w:line="360" w:lineRule="auto"/>
        <w:ind w:left="360"/>
      </w:pPr>
      <w:r w:rsidRPr="000B13CA">
        <w:rPr>
          <w:position w:val="-6"/>
        </w:rPr>
        <w:object w:dxaOrig="2100" w:dyaOrig="279" w14:anchorId="7F36CA62">
          <v:shape id="_x0000_i1369" type="#_x0000_t75" style="width:105pt;height:14.4pt" o:ole="">
            <v:imagedata r:id="rId696" o:title=""/>
          </v:shape>
          <o:OLEObject Type="Embed" ProgID="Equation.DSMT4" ShapeID="_x0000_i1369" DrawAspect="Content" ObjectID="_1654271652" r:id="rId697"/>
        </w:object>
      </w:r>
      <w:r>
        <w:t xml:space="preserve"> </w:t>
      </w:r>
    </w:p>
    <w:p w14:paraId="38B71DB4" w14:textId="77777777" w:rsidR="00FB2837" w:rsidRDefault="00FB2837" w:rsidP="00FB2837">
      <w:pPr>
        <w:tabs>
          <w:tab w:val="left" w:pos="1440"/>
          <w:tab w:val="left" w:pos="3960"/>
        </w:tabs>
        <w:spacing w:line="360" w:lineRule="auto"/>
        <w:ind w:left="360"/>
      </w:pPr>
      <w:r w:rsidRPr="004153BE">
        <w:rPr>
          <w:position w:val="-30"/>
        </w:rPr>
        <w:object w:dxaOrig="3540" w:dyaOrig="720" w14:anchorId="73FF188B">
          <v:shape id="_x0000_i1370" type="#_x0000_t75" style="width:177pt;height:36pt" o:ole="">
            <v:imagedata r:id="rId698" o:title=""/>
          </v:shape>
          <o:OLEObject Type="Embed" ProgID="Equation.DSMT4" ShapeID="_x0000_i1370" DrawAspect="Content" ObjectID="_1654271653" r:id="rId699"/>
        </w:object>
      </w:r>
      <w:r>
        <w:t xml:space="preserve"> </w:t>
      </w:r>
    </w:p>
    <w:p w14:paraId="63FB5423" w14:textId="77777777" w:rsidR="00FB2837" w:rsidRDefault="00FB2837" w:rsidP="00FB2837">
      <w:pPr>
        <w:ind w:left="360"/>
      </w:pPr>
      <w:r w:rsidRPr="00FB2837">
        <w:rPr>
          <w:position w:val="-36"/>
        </w:rPr>
        <w:object w:dxaOrig="2780" w:dyaOrig="680" w14:anchorId="1C5D91F2">
          <v:shape id="_x0000_i1371" type="#_x0000_t75" style="width:139.8pt;height:34.5pt" o:ole="">
            <v:imagedata r:id="rId700" o:title=""/>
          </v:shape>
          <o:OLEObject Type="Embed" ProgID="Equation.DSMT4" ShapeID="_x0000_i1371" DrawAspect="Content" ObjectID="_1654271654" r:id="rId701"/>
        </w:object>
      </w:r>
    </w:p>
    <w:p w14:paraId="3BD7A313" w14:textId="77777777" w:rsidR="00ED5DD8" w:rsidRDefault="00ED5DD8" w:rsidP="00ED5DD8"/>
    <w:p w14:paraId="5A97DA01" w14:textId="77777777" w:rsidR="00ED5DD8" w:rsidRDefault="00ED5DD8" w:rsidP="00ED5DD8"/>
    <w:p w14:paraId="0E934ADB" w14:textId="77777777" w:rsidR="00ED5DD8" w:rsidRPr="0050532F" w:rsidRDefault="00ED5DD8" w:rsidP="00ED5DD8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3AB7C04" w14:textId="77777777" w:rsidR="00ED5DD8" w:rsidRDefault="00ED5DD8" w:rsidP="00ED5DD8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DB1978">
        <w:rPr>
          <w:position w:val="-30"/>
        </w:rPr>
        <w:object w:dxaOrig="1260" w:dyaOrig="620" w14:anchorId="4CB4B7B9">
          <v:shape id="_x0000_i1372" type="#_x0000_t75" style="width:63pt;height:30.6pt" o:ole="">
            <v:imagedata r:id="rId702" o:title=""/>
          </v:shape>
          <o:OLEObject Type="Embed" ProgID="Equation.DSMT4" ShapeID="_x0000_i1372" DrawAspect="Content" ObjectID="_1654271655" r:id="rId703"/>
        </w:object>
      </w:r>
    </w:p>
    <w:p w14:paraId="24C171BB" w14:textId="77777777" w:rsidR="00ED5DD8" w:rsidRDefault="00ED5DD8" w:rsidP="00ED5DD8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C34E954" w14:textId="77777777" w:rsidR="00ED5DD8" w:rsidRDefault="00ED5DD8" w:rsidP="00ED5DD8">
      <w:pPr>
        <w:spacing w:line="360" w:lineRule="auto"/>
        <w:ind w:left="360"/>
      </w:pPr>
      <w:r w:rsidRPr="00DB1978">
        <w:rPr>
          <w:position w:val="-30"/>
        </w:rPr>
        <w:object w:dxaOrig="2760" w:dyaOrig="620" w14:anchorId="4BF900A2">
          <v:shape id="_x0000_i1373" type="#_x0000_t75" style="width:138.6pt;height:30.6pt" o:ole="">
            <v:imagedata r:id="rId704" o:title=""/>
          </v:shape>
          <o:OLEObject Type="Embed" ProgID="Equation.DSMT4" ShapeID="_x0000_i1373" DrawAspect="Content" ObjectID="_1654271656" r:id="rId705"/>
        </w:object>
      </w:r>
    </w:p>
    <w:p w14:paraId="04E7FF8E" w14:textId="77777777" w:rsidR="00ED5DD8" w:rsidRDefault="00ED5DD8" w:rsidP="00ED5DD8">
      <w:pPr>
        <w:spacing w:line="360" w:lineRule="auto"/>
        <w:ind w:left="720"/>
      </w:pPr>
      <w:r w:rsidRPr="000B13CA">
        <w:rPr>
          <w:position w:val="-6"/>
        </w:rPr>
        <w:object w:dxaOrig="2439" w:dyaOrig="279" w14:anchorId="2A9A2B2F">
          <v:shape id="_x0000_i1374" type="#_x0000_t75" style="width:122.4pt;height:14.4pt" o:ole="">
            <v:imagedata r:id="rId706" o:title=""/>
          </v:shape>
          <o:OLEObject Type="Embed" ProgID="Equation.DSMT4" ShapeID="_x0000_i1374" DrawAspect="Content" ObjectID="_1654271657" r:id="rId707"/>
        </w:object>
      </w:r>
    </w:p>
    <w:p w14:paraId="53439B5D" w14:textId="77777777" w:rsidR="00ED5DD8" w:rsidRDefault="00ED5DD8" w:rsidP="00ED5DD8">
      <w:pPr>
        <w:spacing w:line="360" w:lineRule="auto"/>
        <w:ind w:left="720"/>
      </w:pPr>
      <w:r w:rsidRPr="004153BE">
        <w:rPr>
          <w:position w:val="-30"/>
        </w:rPr>
        <w:object w:dxaOrig="3840" w:dyaOrig="720" w14:anchorId="777765DD">
          <v:shape id="_x0000_i1375" type="#_x0000_t75" style="width:192pt;height:36pt" o:ole="">
            <v:imagedata r:id="rId708" o:title=""/>
          </v:shape>
          <o:OLEObject Type="Embed" ProgID="Equation.DSMT4" ShapeID="_x0000_i1375" DrawAspect="Content" ObjectID="_1654271658" r:id="rId709"/>
        </w:object>
      </w:r>
    </w:p>
    <w:p w14:paraId="63AC2223" w14:textId="77777777" w:rsidR="00ED5DD8" w:rsidRDefault="00ED5DD8" w:rsidP="00ED5DD8">
      <w:pPr>
        <w:spacing w:line="360" w:lineRule="auto"/>
        <w:ind w:left="360"/>
      </w:pPr>
      <w:r w:rsidRPr="00ED5DD8">
        <w:rPr>
          <w:position w:val="-36"/>
        </w:rPr>
        <w:object w:dxaOrig="3280" w:dyaOrig="680" w14:anchorId="3A8BCD8A">
          <v:shape id="_x0000_i1376" type="#_x0000_t75" style="width:164.4pt;height:34.5pt" o:ole="">
            <v:imagedata r:id="rId710" o:title=""/>
          </v:shape>
          <o:OLEObject Type="Embed" ProgID="Equation.DSMT4" ShapeID="_x0000_i1376" DrawAspect="Content" ObjectID="_1654271659" r:id="rId711"/>
        </w:object>
      </w:r>
    </w:p>
    <w:p w14:paraId="5DA6935F" w14:textId="77777777" w:rsidR="000B100D" w:rsidRPr="0050532F" w:rsidRDefault="000B100D" w:rsidP="000B100D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5A708A9D" w14:textId="77777777" w:rsidR="000B100D" w:rsidRDefault="000B100D" w:rsidP="000B100D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3C0002">
        <w:rPr>
          <w:position w:val="-30"/>
        </w:rPr>
        <w:object w:dxaOrig="1380" w:dyaOrig="720" w14:anchorId="20590386">
          <v:shape id="_x0000_i1377" type="#_x0000_t75" style="width:69.6pt;height:35.4pt" o:ole="">
            <v:imagedata r:id="rId712" o:title=""/>
          </v:shape>
          <o:OLEObject Type="Embed" ProgID="Equation.DSMT4" ShapeID="_x0000_i1377" DrawAspect="Content" ObjectID="_1654271660" r:id="rId713"/>
        </w:object>
      </w:r>
    </w:p>
    <w:p w14:paraId="2A82807A" w14:textId="77777777" w:rsidR="000B100D" w:rsidRDefault="000B100D" w:rsidP="000B100D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B87A12F" w14:textId="77777777" w:rsidR="000B100D" w:rsidRDefault="000B100D" w:rsidP="000B100D">
      <w:pPr>
        <w:spacing w:line="360" w:lineRule="auto"/>
        <w:ind w:left="360"/>
      </w:pPr>
      <w:r w:rsidRPr="001F7071">
        <w:rPr>
          <w:position w:val="-30"/>
        </w:rPr>
        <w:object w:dxaOrig="3300" w:dyaOrig="720" w14:anchorId="11E8DDBC">
          <v:shape id="_x0000_i1378" type="#_x0000_t75" style="width:165pt;height:36pt" o:ole="">
            <v:imagedata r:id="rId714" o:title=""/>
          </v:shape>
          <o:OLEObject Type="Embed" ProgID="Equation.DSMT4" ShapeID="_x0000_i1378" DrawAspect="Content" ObjectID="_1654271661" r:id="rId715"/>
        </w:object>
      </w:r>
    </w:p>
    <w:p w14:paraId="4D3F723F" w14:textId="77777777" w:rsidR="000B100D" w:rsidRDefault="000B100D" w:rsidP="000B100D">
      <w:pPr>
        <w:tabs>
          <w:tab w:val="left" w:pos="720"/>
        </w:tabs>
        <w:spacing w:line="360" w:lineRule="auto"/>
        <w:ind w:left="360"/>
      </w:pPr>
      <w:r>
        <w:tab/>
      </w:r>
      <w:r w:rsidRPr="001F7071">
        <w:rPr>
          <w:position w:val="-6"/>
        </w:rPr>
        <w:object w:dxaOrig="5000" w:dyaOrig="380" w14:anchorId="2D8F35A9">
          <v:shape id="_x0000_i1379" type="#_x0000_t75" style="width:249.9pt;height:18.6pt" o:ole="">
            <v:imagedata r:id="rId716" o:title=""/>
          </v:shape>
          <o:OLEObject Type="Embed" ProgID="Equation.DSMT4" ShapeID="_x0000_i1379" DrawAspect="Content" ObjectID="_1654271662" r:id="rId717"/>
        </w:object>
      </w:r>
    </w:p>
    <w:p w14:paraId="160EC390" w14:textId="77777777" w:rsidR="000B100D" w:rsidRDefault="000B100D" w:rsidP="000B100D">
      <w:pPr>
        <w:tabs>
          <w:tab w:val="left" w:pos="2160"/>
        </w:tabs>
        <w:ind w:left="360"/>
      </w:pPr>
      <w:r>
        <w:tab/>
      </w:r>
      <w:r w:rsidRPr="001662C8">
        <w:rPr>
          <w:position w:val="-70"/>
        </w:rPr>
        <w:object w:dxaOrig="4740" w:dyaOrig="1520" w14:anchorId="6A0A6F5B">
          <v:shape id="_x0000_i1380" type="#_x0000_t75" style="width:237pt;height:76.8pt" o:ole="">
            <v:imagedata r:id="rId718" o:title=""/>
          </v:shape>
          <o:OLEObject Type="Embed" ProgID="Equation.DSMT4" ShapeID="_x0000_i1380" DrawAspect="Content" ObjectID="_1654271663" r:id="rId719"/>
        </w:object>
      </w:r>
    </w:p>
    <w:p w14:paraId="4F713BA3" w14:textId="77777777" w:rsidR="000B100D" w:rsidRDefault="00F6058A" w:rsidP="000B100D">
      <w:pPr>
        <w:ind w:left="360"/>
      </w:pPr>
      <w:r w:rsidRPr="00F6058A">
        <w:rPr>
          <w:position w:val="-36"/>
        </w:rPr>
        <w:object w:dxaOrig="3480" w:dyaOrig="780" w14:anchorId="2D5EE388">
          <v:shape id="_x0000_i1381" type="#_x0000_t75" style="width:174pt;height:38.4pt" o:ole="">
            <v:imagedata r:id="rId720" o:title=""/>
          </v:shape>
          <o:OLEObject Type="Embed" ProgID="Equation.DSMT4" ShapeID="_x0000_i1381" DrawAspect="Content" ObjectID="_1654271664" r:id="rId721"/>
        </w:object>
      </w:r>
    </w:p>
    <w:p w14:paraId="4609AB44" w14:textId="77777777" w:rsidR="000B100D" w:rsidRDefault="000B100D" w:rsidP="000B100D"/>
    <w:p w14:paraId="7BFC1B61" w14:textId="77777777" w:rsidR="000B100D" w:rsidRDefault="000B100D" w:rsidP="000B100D"/>
    <w:p w14:paraId="11B3439D" w14:textId="77777777" w:rsidR="000B100D" w:rsidRPr="0050532F" w:rsidRDefault="000B100D" w:rsidP="000B100D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5359CC1" w14:textId="77777777" w:rsidR="000B100D" w:rsidRDefault="000B100D" w:rsidP="000B100D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445DFD">
        <w:rPr>
          <w:position w:val="-40"/>
        </w:rPr>
        <w:object w:dxaOrig="900" w:dyaOrig="720" w14:anchorId="2C4B9A58">
          <v:shape id="_x0000_i1382" type="#_x0000_t75" style="width:45pt;height:36pt" o:ole="">
            <v:imagedata r:id="rId722" o:title=""/>
          </v:shape>
          <o:OLEObject Type="Embed" ProgID="Equation.DSMT4" ShapeID="_x0000_i1382" DrawAspect="Content" ObjectID="_1654271665" r:id="rId723"/>
        </w:object>
      </w:r>
    </w:p>
    <w:p w14:paraId="14CB4CDE" w14:textId="77777777" w:rsidR="000B100D" w:rsidRDefault="000B100D" w:rsidP="000B100D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6508F54" w14:textId="77777777" w:rsidR="000B100D" w:rsidRDefault="000B100D" w:rsidP="000B100D">
      <w:pPr>
        <w:spacing w:line="360" w:lineRule="auto"/>
        <w:ind w:left="360"/>
      </w:pPr>
      <w:r w:rsidRPr="00445DFD">
        <w:rPr>
          <w:position w:val="-40"/>
        </w:rPr>
        <w:object w:dxaOrig="2740" w:dyaOrig="720" w14:anchorId="6B6CF5D0">
          <v:shape id="_x0000_i1383" type="#_x0000_t75" style="width:137.4pt;height:35.4pt" o:ole="">
            <v:imagedata r:id="rId724" o:title=""/>
          </v:shape>
          <o:OLEObject Type="Embed" ProgID="Equation.DSMT4" ShapeID="_x0000_i1383" DrawAspect="Content" ObjectID="_1654271666" r:id="rId725"/>
        </w:object>
      </w:r>
    </w:p>
    <w:p w14:paraId="6B976992" w14:textId="77777777" w:rsidR="000B100D" w:rsidRDefault="000B100D" w:rsidP="00053D0E">
      <w:pPr>
        <w:tabs>
          <w:tab w:val="left" w:pos="720"/>
        </w:tabs>
        <w:spacing w:line="360" w:lineRule="auto"/>
        <w:ind w:left="360"/>
      </w:pPr>
      <w:r>
        <w:tab/>
      </w:r>
      <w:r w:rsidRPr="000B13CA">
        <w:rPr>
          <w:position w:val="-6"/>
        </w:rPr>
        <w:object w:dxaOrig="2100" w:dyaOrig="279" w14:anchorId="4E1F1037">
          <v:shape id="_x0000_i1384" type="#_x0000_t75" style="width:105.6pt;height:14.4pt" o:ole="">
            <v:imagedata r:id="rId726" o:title=""/>
          </v:shape>
          <o:OLEObject Type="Embed" ProgID="Equation.DSMT4" ShapeID="_x0000_i1384" DrawAspect="Content" ObjectID="_1654271667" r:id="rId727"/>
        </w:object>
      </w:r>
      <w:r>
        <w:t xml:space="preserve"> </w:t>
      </w:r>
    </w:p>
    <w:p w14:paraId="2ABA00FF" w14:textId="77777777" w:rsidR="000B100D" w:rsidRDefault="000B100D" w:rsidP="00053D0E">
      <w:pPr>
        <w:tabs>
          <w:tab w:val="left" w:pos="720"/>
        </w:tabs>
        <w:spacing w:line="360" w:lineRule="auto"/>
        <w:ind w:left="360"/>
      </w:pPr>
      <w:r>
        <w:tab/>
      </w:r>
      <w:r w:rsidRPr="001D49BE">
        <w:rPr>
          <w:position w:val="-30"/>
        </w:rPr>
        <w:object w:dxaOrig="2980" w:dyaOrig="720" w14:anchorId="18BDFE4D">
          <v:shape id="_x0000_i1385" type="#_x0000_t75" style="width:149.4pt;height:36pt" o:ole="">
            <v:imagedata r:id="rId728" o:title=""/>
          </v:shape>
          <o:OLEObject Type="Embed" ProgID="Equation.DSMT4" ShapeID="_x0000_i1385" DrawAspect="Content" ObjectID="_1654271668" r:id="rId729"/>
        </w:object>
      </w:r>
    </w:p>
    <w:p w14:paraId="3CC51353" w14:textId="77777777" w:rsidR="000B100D" w:rsidRDefault="000B100D" w:rsidP="000B100D">
      <w:pPr>
        <w:ind w:left="360"/>
      </w:pPr>
      <w:r w:rsidRPr="000B100D">
        <w:rPr>
          <w:position w:val="-44"/>
        </w:rPr>
        <w:object w:dxaOrig="2860" w:dyaOrig="760" w14:anchorId="4BD18E2A">
          <v:shape id="_x0000_i1386" type="#_x0000_t75" style="width:143.4pt;height:38.4pt" o:ole="">
            <v:imagedata r:id="rId730" o:title=""/>
          </v:shape>
          <o:OLEObject Type="Embed" ProgID="Equation.DSMT4" ShapeID="_x0000_i1386" DrawAspect="Content" ObjectID="_1654271669" r:id="rId731"/>
        </w:object>
      </w:r>
    </w:p>
    <w:p w14:paraId="6F832513" w14:textId="77777777" w:rsidR="00FB2837" w:rsidRPr="001654ED" w:rsidRDefault="00FB2837" w:rsidP="00F51A50"/>
    <w:sectPr w:rsidR="00FB2837" w:rsidRPr="001654ED" w:rsidSect="004E7DAD">
      <w:footerReference w:type="default" r:id="rId732"/>
      <w:pgSz w:w="12240" w:h="15840" w:code="1"/>
      <w:pgMar w:top="864" w:right="864" w:bottom="864" w:left="1152" w:header="288" w:footer="144" w:gutter="0"/>
      <w:pgNumType w:start="84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CE192BC" w14:textId="77777777" w:rsidR="00CB394E" w:rsidRDefault="00CB394E">
      <w:pPr>
        <w:spacing w:line="240" w:lineRule="auto"/>
      </w:pPr>
      <w:r>
        <w:separator/>
      </w:r>
    </w:p>
  </w:endnote>
  <w:endnote w:type="continuationSeparator" w:id="0">
    <w:p w14:paraId="1A62D429" w14:textId="77777777" w:rsidR="00CB394E" w:rsidRDefault="00CB394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774A6DD" w14:textId="77777777" w:rsidR="00FA21FE" w:rsidRDefault="00FA21F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7</w:t>
        </w:r>
        <w:r>
          <w:rPr>
            <w:noProof/>
          </w:rPr>
          <w:fldChar w:fldCharType="end"/>
        </w:r>
      </w:p>
    </w:sdtContent>
  </w:sdt>
  <w:p w14:paraId="6132588F" w14:textId="77777777" w:rsidR="00FA21FE" w:rsidRDefault="00FA21F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7B4641F" w14:textId="77777777" w:rsidR="00CB394E" w:rsidRDefault="00CB394E">
      <w:pPr>
        <w:spacing w:line="240" w:lineRule="auto"/>
      </w:pPr>
      <w:r>
        <w:separator/>
      </w:r>
    </w:p>
  </w:footnote>
  <w:footnote w:type="continuationSeparator" w:id="0">
    <w:p w14:paraId="0C9D4213" w14:textId="77777777" w:rsidR="00CB394E" w:rsidRDefault="00CB394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C33E5B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D8514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524D7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3D723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EBA0C4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643156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E608B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8F2B69"/>
    <w:multiLevelType w:val="hybridMultilevel"/>
    <w:tmpl w:val="36F606E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E70E3"/>
    <w:multiLevelType w:val="hybridMultilevel"/>
    <w:tmpl w:val="2824774A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37171A43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4E38D7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A9351D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430D51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0427C0"/>
    <w:multiLevelType w:val="hybridMultilevel"/>
    <w:tmpl w:val="44083544"/>
    <w:lvl w:ilvl="0" w:tplc="23141AF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66E3FC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61644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A7619C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CA578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1734572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FE1E8B"/>
    <w:multiLevelType w:val="hybridMultilevel"/>
    <w:tmpl w:val="C38AFE32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1" w15:restartNumberingAfterBreak="0">
    <w:nsid w:val="630925D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823C47"/>
    <w:multiLevelType w:val="hybridMultilevel"/>
    <w:tmpl w:val="3DD20062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BE3DE0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AE3F22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3A2AE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05D76B4"/>
    <w:multiLevelType w:val="hybridMultilevel"/>
    <w:tmpl w:val="5CB88486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D8022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8D7E5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38"/>
  </w:num>
  <w:num w:numId="3">
    <w:abstractNumId w:val="21"/>
  </w:num>
  <w:num w:numId="4">
    <w:abstractNumId w:val="1"/>
  </w:num>
  <w:num w:numId="5">
    <w:abstractNumId w:val="33"/>
  </w:num>
  <w:num w:numId="6">
    <w:abstractNumId w:val="25"/>
  </w:num>
  <w:num w:numId="7">
    <w:abstractNumId w:val="10"/>
  </w:num>
  <w:num w:numId="8">
    <w:abstractNumId w:val="14"/>
  </w:num>
  <w:num w:numId="9">
    <w:abstractNumId w:val="16"/>
  </w:num>
  <w:num w:numId="10">
    <w:abstractNumId w:val="26"/>
  </w:num>
  <w:num w:numId="11">
    <w:abstractNumId w:val="34"/>
  </w:num>
  <w:num w:numId="12">
    <w:abstractNumId w:val="37"/>
  </w:num>
  <w:num w:numId="13">
    <w:abstractNumId w:val="8"/>
  </w:num>
  <w:num w:numId="14">
    <w:abstractNumId w:val="31"/>
  </w:num>
  <w:num w:numId="15">
    <w:abstractNumId w:val="0"/>
  </w:num>
  <w:num w:numId="16">
    <w:abstractNumId w:val="35"/>
  </w:num>
  <w:num w:numId="17">
    <w:abstractNumId w:val="6"/>
  </w:num>
  <w:num w:numId="18">
    <w:abstractNumId w:val="2"/>
  </w:num>
  <w:num w:numId="19">
    <w:abstractNumId w:val="27"/>
  </w:num>
  <w:num w:numId="20">
    <w:abstractNumId w:val="9"/>
  </w:num>
  <w:num w:numId="21">
    <w:abstractNumId w:val="11"/>
  </w:num>
  <w:num w:numId="22">
    <w:abstractNumId w:val="30"/>
  </w:num>
  <w:num w:numId="23">
    <w:abstractNumId w:val="18"/>
  </w:num>
  <w:num w:numId="24">
    <w:abstractNumId w:val="22"/>
  </w:num>
  <w:num w:numId="25">
    <w:abstractNumId w:val="17"/>
  </w:num>
  <w:num w:numId="26">
    <w:abstractNumId w:val="29"/>
  </w:num>
  <w:num w:numId="27">
    <w:abstractNumId w:val="7"/>
  </w:num>
  <w:num w:numId="28">
    <w:abstractNumId w:val="28"/>
  </w:num>
  <w:num w:numId="29">
    <w:abstractNumId w:val="4"/>
  </w:num>
  <w:num w:numId="30">
    <w:abstractNumId w:val="13"/>
  </w:num>
  <w:num w:numId="31">
    <w:abstractNumId w:val="15"/>
  </w:num>
  <w:num w:numId="32">
    <w:abstractNumId w:val="19"/>
  </w:num>
  <w:num w:numId="33">
    <w:abstractNumId w:val="12"/>
  </w:num>
  <w:num w:numId="34">
    <w:abstractNumId w:val="36"/>
  </w:num>
  <w:num w:numId="35">
    <w:abstractNumId w:val="5"/>
  </w:num>
  <w:num w:numId="36">
    <w:abstractNumId w:val="3"/>
  </w:num>
  <w:num w:numId="37">
    <w:abstractNumId w:val="20"/>
  </w:num>
  <w:num w:numId="38">
    <w:abstractNumId w:val="24"/>
  </w:num>
  <w:num w:numId="39">
    <w:abstractNumId w:val="32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100C"/>
    <w:rsid w:val="000049FF"/>
    <w:rsid w:val="00004B3E"/>
    <w:rsid w:val="00006FE3"/>
    <w:rsid w:val="0001179B"/>
    <w:rsid w:val="0001295B"/>
    <w:rsid w:val="00013721"/>
    <w:rsid w:val="00013CFB"/>
    <w:rsid w:val="00014F68"/>
    <w:rsid w:val="00015D00"/>
    <w:rsid w:val="00021BA9"/>
    <w:rsid w:val="000258A1"/>
    <w:rsid w:val="0002662A"/>
    <w:rsid w:val="00027247"/>
    <w:rsid w:val="00027BF7"/>
    <w:rsid w:val="0003306D"/>
    <w:rsid w:val="00033B5A"/>
    <w:rsid w:val="000345B5"/>
    <w:rsid w:val="00034682"/>
    <w:rsid w:val="00034723"/>
    <w:rsid w:val="00035CB4"/>
    <w:rsid w:val="00035DC9"/>
    <w:rsid w:val="00037DFA"/>
    <w:rsid w:val="00043AF8"/>
    <w:rsid w:val="000450D1"/>
    <w:rsid w:val="00045B78"/>
    <w:rsid w:val="00046470"/>
    <w:rsid w:val="00046879"/>
    <w:rsid w:val="00047202"/>
    <w:rsid w:val="00053D0E"/>
    <w:rsid w:val="000561EF"/>
    <w:rsid w:val="00060788"/>
    <w:rsid w:val="00060A42"/>
    <w:rsid w:val="00061A3F"/>
    <w:rsid w:val="00061CA4"/>
    <w:rsid w:val="00062BC1"/>
    <w:rsid w:val="0006762A"/>
    <w:rsid w:val="0006771B"/>
    <w:rsid w:val="00072307"/>
    <w:rsid w:val="00072C0B"/>
    <w:rsid w:val="00073E7E"/>
    <w:rsid w:val="00074173"/>
    <w:rsid w:val="00074981"/>
    <w:rsid w:val="0007545B"/>
    <w:rsid w:val="00080D82"/>
    <w:rsid w:val="00081AF7"/>
    <w:rsid w:val="0008204F"/>
    <w:rsid w:val="000825F5"/>
    <w:rsid w:val="00082C26"/>
    <w:rsid w:val="00090409"/>
    <w:rsid w:val="000906EC"/>
    <w:rsid w:val="000929A5"/>
    <w:rsid w:val="000959CC"/>
    <w:rsid w:val="00095CC4"/>
    <w:rsid w:val="0009665E"/>
    <w:rsid w:val="000A0153"/>
    <w:rsid w:val="000A1838"/>
    <w:rsid w:val="000A4300"/>
    <w:rsid w:val="000A4751"/>
    <w:rsid w:val="000A509D"/>
    <w:rsid w:val="000A7A85"/>
    <w:rsid w:val="000A7B54"/>
    <w:rsid w:val="000B029E"/>
    <w:rsid w:val="000B100D"/>
    <w:rsid w:val="000B10F8"/>
    <w:rsid w:val="000B1A9E"/>
    <w:rsid w:val="000B2111"/>
    <w:rsid w:val="000B3EB5"/>
    <w:rsid w:val="000B7792"/>
    <w:rsid w:val="000C06B3"/>
    <w:rsid w:val="000C0D57"/>
    <w:rsid w:val="000C1BA0"/>
    <w:rsid w:val="000C2619"/>
    <w:rsid w:val="000C2827"/>
    <w:rsid w:val="000C385C"/>
    <w:rsid w:val="000C704A"/>
    <w:rsid w:val="000D2171"/>
    <w:rsid w:val="000D57C7"/>
    <w:rsid w:val="000D6431"/>
    <w:rsid w:val="000D645F"/>
    <w:rsid w:val="000E006C"/>
    <w:rsid w:val="000E0213"/>
    <w:rsid w:val="000E0720"/>
    <w:rsid w:val="000E156F"/>
    <w:rsid w:val="000E1674"/>
    <w:rsid w:val="000E29BF"/>
    <w:rsid w:val="000E3877"/>
    <w:rsid w:val="000E4371"/>
    <w:rsid w:val="000E5067"/>
    <w:rsid w:val="000E5719"/>
    <w:rsid w:val="000E7B97"/>
    <w:rsid w:val="000F1B58"/>
    <w:rsid w:val="000F3701"/>
    <w:rsid w:val="000F4B01"/>
    <w:rsid w:val="000F52C2"/>
    <w:rsid w:val="000F5BEC"/>
    <w:rsid w:val="000F5D9D"/>
    <w:rsid w:val="0010102C"/>
    <w:rsid w:val="0010136E"/>
    <w:rsid w:val="0010147B"/>
    <w:rsid w:val="0010228E"/>
    <w:rsid w:val="001028E7"/>
    <w:rsid w:val="00103FA2"/>
    <w:rsid w:val="00105417"/>
    <w:rsid w:val="00106EF6"/>
    <w:rsid w:val="00107550"/>
    <w:rsid w:val="0011150B"/>
    <w:rsid w:val="001131BA"/>
    <w:rsid w:val="00113335"/>
    <w:rsid w:val="0011633E"/>
    <w:rsid w:val="00117C19"/>
    <w:rsid w:val="00117C23"/>
    <w:rsid w:val="00120AD0"/>
    <w:rsid w:val="001211F6"/>
    <w:rsid w:val="00121FBB"/>
    <w:rsid w:val="00123EE6"/>
    <w:rsid w:val="0012413C"/>
    <w:rsid w:val="00124A21"/>
    <w:rsid w:val="001274D2"/>
    <w:rsid w:val="00131C23"/>
    <w:rsid w:val="00132128"/>
    <w:rsid w:val="00132B7C"/>
    <w:rsid w:val="00133711"/>
    <w:rsid w:val="00135B09"/>
    <w:rsid w:val="00136C41"/>
    <w:rsid w:val="001371AE"/>
    <w:rsid w:val="00140FA8"/>
    <w:rsid w:val="00141E50"/>
    <w:rsid w:val="00142386"/>
    <w:rsid w:val="00143596"/>
    <w:rsid w:val="00143DFC"/>
    <w:rsid w:val="00145C18"/>
    <w:rsid w:val="0014782D"/>
    <w:rsid w:val="00147F04"/>
    <w:rsid w:val="001505C0"/>
    <w:rsid w:val="001519AD"/>
    <w:rsid w:val="001534E9"/>
    <w:rsid w:val="00153D7B"/>
    <w:rsid w:val="00156237"/>
    <w:rsid w:val="00156A2B"/>
    <w:rsid w:val="0016003F"/>
    <w:rsid w:val="00160651"/>
    <w:rsid w:val="00160CB8"/>
    <w:rsid w:val="00160CDB"/>
    <w:rsid w:val="00164204"/>
    <w:rsid w:val="00164336"/>
    <w:rsid w:val="00164443"/>
    <w:rsid w:val="00164559"/>
    <w:rsid w:val="001654ED"/>
    <w:rsid w:val="00166899"/>
    <w:rsid w:val="00172443"/>
    <w:rsid w:val="00172B7C"/>
    <w:rsid w:val="00173791"/>
    <w:rsid w:val="00173D29"/>
    <w:rsid w:val="001750BA"/>
    <w:rsid w:val="001768A8"/>
    <w:rsid w:val="00176F92"/>
    <w:rsid w:val="00181129"/>
    <w:rsid w:val="00181F61"/>
    <w:rsid w:val="00182ECC"/>
    <w:rsid w:val="001856AC"/>
    <w:rsid w:val="00186517"/>
    <w:rsid w:val="00190FB4"/>
    <w:rsid w:val="001915A0"/>
    <w:rsid w:val="00192D92"/>
    <w:rsid w:val="00195266"/>
    <w:rsid w:val="00196A5E"/>
    <w:rsid w:val="0019706D"/>
    <w:rsid w:val="00197268"/>
    <w:rsid w:val="001973D6"/>
    <w:rsid w:val="001A21B2"/>
    <w:rsid w:val="001A23C2"/>
    <w:rsid w:val="001A3941"/>
    <w:rsid w:val="001A4A79"/>
    <w:rsid w:val="001A4E5E"/>
    <w:rsid w:val="001A69A6"/>
    <w:rsid w:val="001A7688"/>
    <w:rsid w:val="001B411F"/>
    <w:rsid w:val="001B513C"/>
    <w:rsid w:val="001B627A"/>
    <w:rsid w:val="001B765E"/>
    <w:rsid w:val="001B76DE"/>
    <w:rsid w:val="001B7FFA"/>
    <w:rsid w:val="001C0740"/>
    <w:rsid w:val="001C3E6B"/>
    <w:rsid w:val="001C5D0D"/>
    <w:rsid w:val="001C6C17"/>
    <w:rsid w:val="001C7142"/>
    <w:rsid w:val="001D120F"/>
    <w:rsid w:val="001D41ED"/>
    <w:rsid w:val="001D5F68"/>
    <w:rsid w:val="001E10C1"/>
    <w:rsid w:val="001E2B2C"/>
    <w:rsid w:val="001E4C29"/>
    <w:rsid w:val="001E4DCC"/>
    <w:rsid w:val="001E53B2"/>
    <w:rsid w:val="001E561E"/>
    <w:rsid w:val="001F0B1E"/>
    <w:rsid w:val="001F25DA"/>
    <w:rsid w:val="001F4F61"/>
    <w:rsid w:val="001F59EA"/>
    <w:rsid w:val="001F7CCF"/>
    <w:rsid w:val="00200F17"/>
    <w:rsid w:val="00201E95"/>
    <w:rsid w:val="0020290E"/>
    <w:rsid w:val="00203FE7"/>
    <w:rsid w:val="00204B38"/>
    <w:rsid w:val="00204C72"/>
    <w:rsid w:val="002066D6"/>
    <w:rsid w:val="00206924"/>
    <w:rsid w:val="002118EC"/>
    <w:rsid w:val="00211C95"/>
    <w:rsid w:val="002131D4"/>
    <w:rsid w:val="002132BF"/>
    <w:rsid w:val="002141BE"/>
    <w:rsid w:val="00215F87"/>
    <w:rsid w:val="00216110"/>
    <w:rsid w:val="0021695E"/>
    <w:rsid w:val="00216FA4"/>
    <w:rsid w:val="00221960"/>
    <w:rsid w:val="00222A53"/>
    <w:rsid w:val="00225554"/>
    <w:rsid w:val="002255C3"/>
    <w:rsid w:val="0022570B"/>
    <w:rsid w:val="00225AFB"/>
    <w:rsid w:val="002267DD"/>
    <w:rsid w:val="002272D3"/>
    <w:rsid w:val="00230318"/>
    <w:rsid w:val="0023183D"/>
    <w:rsid w:val="00232290"/>
    <w:rsid w:val="00232898"/>
    <w:rsid w:val="0023357C"/>
    <w:rsid w:val="002341DC"/>
    <w:rsid w:val="0023466B"/>
    <w:rsid w:val="00236A3C"/>
    <w:rsid w:val="002401B1"/>
    <w:rsid w:val="0024056F"/>
    <w:rsid w:val="0024104E"/>
    <w:rsid w:val="00241303"/>
    <w:rsid w:val="00242E26"/>
    <w:rsid w:val="00250407"/>
    <w:rsid w:val="002518FF"/>
    <w:rsid w:val="002529B2"/>
    <w:rsid w:val="00252E13"/>
    <w:rsid w:val="00256277"/>
    <w:rsid w:val="00260E26"/>
    <w:rsid w:val="00261129"/>
    <w:rsid w:val="0026254A"/>
    <w:rsid w:val="002639D4"/>
    <w:rsid w:val="00274109"/>
    <w:rsid w:val="00274A9B"/>
    <w:rsid w:val="00274DE2"/>
    <w:rsid w:val="00280BD9"/>
    <w:rsid w:val="00280F6E"/>
    <w:rsid w:val="00283331"/>
    <w:rsid w:val="00283584"/>
    <w:rsid w:val="00286899"/>
    <w:rsid w:val="0028763A"/>
    <w:rsid w:val="00287FD0"/>
    <w:rsid w:val="002946CD"/>
    <w:rsid w:val="0029480E"/>
    <w:rsid w:val="00295EB4"/>
    <w:rsid w:val="002967A5"/>
    <w:rsid w:val="002A0655"/>
    <w:rsid w:val="002A1E60"/>
    <w:rsid w:val="002A21C3"/>
    <w:rsid w:val="002A292D"/>
    <w:rsid w:val="002A2B75"/>
    <w:rsid w:val="002A5328"/>
    <w:rsid w:val="002A5583"/>
    <w:rsid w:val="002A602A"/>
    <w:rsid w:val="002A70DA"/>
    <w:rsid w:val="002B1283"/>
    <w:rsid w:val="002B5F9E"/>
    <w:rsid w:val="002B6249"/>
    <w:rsid w:val="002C0E7E"/>
    <w:rsid w:val="002C1715"/>
    <w:rsid w:val="002C2DAA"/>
    <w:rsid w:val="002D0288"/>
    <w:rsid w:val="002D0E75"/>
    <w:rsid w:val="002D23F7"/>
    <w:rsid w:val="002D2EA4"/>
    <w:rsid w:val="002D3B98"/>
    <w:rsid w:val="002D4343"/>
    <w:rsid w:val="002E0BE5"/>
    <w:rsid w:val="002E2CB4"/>
    <w:rsid w:val="002E3ADB"/>
    <w:rsid w:val="002E4645"/>
    <w:rsid w:val="002E4671"/>
    <w:rsid w:val="002E54DE"/>
    <w:rsid w:val="002E787E"/>
    <w:rsid w:val="002F0234"/>
    <w:rsid w:val="002F0B32"/>
    <w:rsid w:val="002F46C1"/>
    <w:rsid w:val="002F4BCB"/>
    <w:rsid w:val="002F53A0"/>
    <w:rsid w:val="002F554B"/>
    <w:rsid w:val="003019BC"/>
    <w:rsid w:val="0030221A"/>
    <w:rsid w:val="0030365F"/>
    <w:rsid w:val="003039D6"/>
    <w:rsid w:val="00303ED5"/>
    <w:rsid w:val="00305E8E"/>
    <w:rsid w:val="00306E76"/>
    <w:rsid w:val="00306FE1"/>
    <w:rsid w:val="003118FD"/>
    <w:rsid w:val="00311A38"/>
    <w:rsid w:val="00311FF0"/>
    <w:rsid w:val="00312E06"/>
    <w:rsid w:val="003161EF"/>
    <w:rsid w:val="003163EE"/>
    <w:rsid w:val="00316DF4"/>
    <w:rsid w:val="00320134"/>
    <w:rsid w:val="003206E3"/>
    <w:rsid w:val="00320D4C"/>
    <w:rsid w:val="003216C3"/>
    <w:rsid w:val="00325042"/>
    <w:rsid w:val="00333544"/>
    <w:rsid w:val="00333C39"/>
    <w:rsid w:val="003344C3"/>
    <w:rsid w:val="00334EA9"/>
    <w:rsid w:val="00336810"/>
    <w:rsid w:val="00336D57"/>
    <w:rsid w:val="003373AE"/>
    <w:rsid w:val="00344457"/>
    <w:rsid w:val="00347E01"/>
    <w:rsid w:val="003527FB"/>
    <w:rsid w:val="00353178"/>
    <w:rsid w:val="00353556"/>
    <w:rsid w:val="00356B80"/>
    <w:rsid w:val="00360547"/>
    <w:rsid w:val="00360B76"/>
    <w:rsid w:val="0036649E"/>
    <w:rsid w:val="00366EF5"/>
    <w:rsid w:val="00367590"/>
    <w:rsid w:val="0037184D"/>
    <w:rsid w:val="00372477"/>
    <w:rsid w:val="0037324C"/>
    <w:rsid w:val="003744FB"/>
    <w:rsid w:val="003751E8"/>
    <w:rsid w:val="00380E1E"/>
    <w:rsid w:val="00381E49"/>
    <w:rsid w:val="00382633"/>
    <w:rsid w:val="00383079"/>
    <w:rsid w:val="00383AB9"/>
    <w:rsid w:val="00384D95"/>
    <w:rsid w:val="00385540"/>
    <w:rsid w:val="003875F6"/>
    <w:rsid w:val="00391C2E"/>
    <w:rsid w:val="003925D5"/>
    <w:rsid w:val="003931F7"/>
    <w:rsid w:val="0039505B"/>
    <w:rsid w:val="003A08CB"/>
    <w:rsid w:val="003A1399"/>
    <w:rsid w:val="003A1540"/>
    <w:rsid w:val="003A2C41"/>
    <w:rsid w:val="003A5706"/>
    <w:rsid w:val="003A7684"/>
    <w:rsid w:val="003B2726"/>
    <w:rsid w:val="003B2FC8"/>
    <w:rsid w:val="003B56F9"/>
    <w:rsid w:val="003B7F84"/>
    <w:rsid w:val="003C1122"/>
    <w:rsid w:val="003C1B2C"/>
    <w:rsid w:val="003C41C6"/>
    <w:rsid w:val="003C559F"/>
    <w:rsid w:val="003C6881"/>
    <w:rsid w:val="003C7CC9"/>
    <w:rsid w:val="003D1533"/>
    <w:rsid w:val="003D1C77"/>
    <w:rsid w:val="003D24E8"/>
    <w:rsid w:val="003D472E"/>
    <w:rsid w:val="003D5EE3"/>
    <w:rsid w:val="003D6DE4"/>
    <w:rsid w:val="003E0208"/>
    <w:rsid w:val="003E02C9"/>
    <w:rsid w:val="003E191A"/>
    <w:rsid w:val="003E24D0"/>
    <w:rsid w:val="003E2DA8"/>
    <w:rsid w:val="003E310A"/>
    <w:rsid w:val="003E33E8"/>
    <w:rsid w:val="003E39E0"/>
    <w:rsid w:val="003E66AC"/>
    <w:rsid w:val="003E6FA5"/>
    <w:rsid w:val="003F07A1"/>
    <w:rsid w:val="003F0D1B"/>
    <w:rsid w:val="003F3148"/>
    <w:rsid w:val="003F349E"/>
    <w:rsid w:val="003F3B0B"/>
    <w:rsid w:val="003F3C3F"/>
    <w:rsid w:val="003F52A7"/>
    <w:rsid w:val="003F58CC"/>
    <w:rsid w:val="003F5A93"/>
    <w:rsid w:val="003F5F81"/>
    <w:rsid w:val="004017CA"/>
    <w:rsid w:val="00404725"/>
    <w:rsid w:val="00405B23"/>
    <w:rsid w:val="00411B96"/>
    <w:rsid w:val="004137AB"/>
    <w:rsid w:val="00415C89"/>
    <w:rsid w:val="004205DA"/>
    <w:rsid w:val="004226F4"/>
    <w:rsid w:val="00426BD4"/>
    <w:rsid w:val="0043069C"/>
    <w:rsid w:val="0043171F"/>
    <w:rsid w:val="00431D1A"/>
    <w:rsid w:val="0043289D"/>
    <w:rsid w:val="00432F36"/>
    <w:rsid w:val="00434436"/>
    <w:rsid w:val="004379E7"/>
    <w:rsid w:val="00440A1E"/>
    <w:rsid w:val="004410B2"/>
    <w:rsid w:val="00444694"/>
    <w:rsid w:val="004457D7"/>
    <w:rsid w:val="00446009"/>
    <w:rsid w:val="00450BBF"/>
    <w:rsid w:val="00454008"/>
    <w:rsid w:val="00454B4C"/>
    <w:rsid w:val="004574A3"/>
    <w:rsid w:val="00461B57"/>
    <w:rsid w:val="00463280"/>
    <w:rsid w:val="004651E5"/>
    <w:rsid w:val="00465569"/>
    <w:rsid w:val="004708F6"/>
    <w:rsid w:val="004719BC"/>
    <w:rsid w:val="00472643"/>
    <w:rsid w:val="004745F2"/>
    <w:rsid w:val="00474F5C"/>
    <w:rsid w:val="004768AF"/>
    <w:rsid w:val="00476AEE"/>
    <w:rsid w:val="00476B6C"/>
    <w:rsid w:val="00477254"/>
    <w:rsid w:val="00480BF0"/>
    <w:rsid w:val="0048226E"/>
    <w:rsid w:val="00484B30"/>
    <w:rsid w:val="004854BF"/>
    <w:rsid w:val="00485D40"/>
    <w:rsid w:val="00493C49"/>
    <w:rsid w:val="00494B11"/>
    <w:rsid w:val="00496309"/>
    <w:rsid w:val="004968AC"/>
    <w:rsid w:val="00496B6A"/>
    <w:rsid w:val="004A37E8"/>
    <w:rsid w:val="004A3A53"/>
    <w:rsid w:val="004A454D"/>
    <w:rsid w:val="004A51FC"/>
    <w:rsid w:val="004A6AE5"/>
    <w:rsid w:val="004B4DB0"/>
    <w:rsid w:val="004B4EB7"/>
    <w:rsid w:val="004B5481"/>
    <w:rsid w:val="004B55EB"/>
    <w:rsid w:val="004B5623"/>
    <w:rsid w:val="004B6439"/>
    <w:rsid w:val="004C0CF2"/>
    <w:rsid w:val="004C1021"/>
    <w:rsid w:val="004C1B68"/>
    <w:rsid w:val="004C2E3E"/>
    <w:rsid w:val="004C3D3F"/>
    <w:rsid w:val="004C3DC9"/>
    <w:rsid w:val="004C40F8"/>
    <w:rsid w:val="004C5205"/>
    <w:rsid w:val="004C58E6"/>
    <w:rsid w:val="004C633C"/>
    <w:rsid w:val="004C7465"/>
    <w:rsid w:val="004C7C14"/>
    <w:rsid w:val="004D1324"/>
    <w:rsid w:val="004D200D"/>
    <w:rsid w:val="004D383F"/>
    <w:rsid w:val="004D6CEC"/>
    <w:rsid w:val="004E2639"/>
    <w:rsid w:val="004E5EA6"/>
    <w:rsid w:val="004E7DAD"/>
    <w:rsid w:val="004F08CF"/>
    <w:rsid w:val="004F0E80"/>
    <w:rsid w:val="004F0E90"/>
    <w:rsid w:val="004F18AD"/>
    <w:rsid w:val="004F2D6A"/>
    <w:rsid w:val="004F3FBB"/>
    <w:rsid w:val="00500471"/>
    <w:rsid w:val="005021AD"/>
    <w:rsid w:val="0050280D"/>
    <w:rsid w:val="005029D9"/>
    <w:rsid w:val="005041EE"/>
    <w:rsid w:val="0050732B"/>
    <w:rsid w:val="005105BB"/>
    <w:rsid w:val="00511712"/>
    <w:rsid w:val="005129F1"/>
    <w:rsid w:val="00513DCE"/>
    <w:rsid w:val="00517A1C"/>
    <w:rsid w:val="00517F00"/>
    <w:rsid w:val="005242F5"/>
    <w:rsid w:val="0052773C"/>
    <w:rsid w:val="00527928"/>
    <w:rsid w:val="00527F73"/>
    <w:rsid w:val="00532629"/>
    <w:rsid w:val="00532757"/>
    <w:rsid w:val="00532D5D"/>
    <w:rsid w:val="00533390"/>
    <w:rsid w:val="00540A30"/>
    <w:rsid w:val="005414E8"/>
    <w:rsid w:val="00541E44"/>
    <w:rsid w:val="005424BF"/>
    <w:rsid w:val="005424D6"/>
    <w:rsid w:val="005436DF"/>
    <w:rsid w:val="00544D2F"/>
    <w:rsid w:val="00546030"/>
    <w:rsid w:val="00547566"/>
    <w:rsid w:val="005502C6"/>
    <w:rsid w:val="00550AB3"/>
    <w:rsid w:val="00551ABA"/>
    <w:rsid w:val="005521AD"/>
    <w:rsid w:val="005526BB"/>
    <w:rsid w:val="005526C5"/>
    <w:rsid w:val="0055446C"/>
    <w:rsid w:val="005550AC"/>
    <w:rsid w:val="0055775A"/>
    <w:rsid w:val="00557A4D"/>
    <w:rsid w:val="0056175D"/>
    <w:rsid w:val="00563F0B"/>
    <w:rsid w:val="0056431B"/>
    <w:rsid w:val="0056739C"/>
    <w:rsid w:val="00570388"/>
    <w:rsid w:val="00571F69"/>
    <w:rsid w:val="00573443"/>
    <w:rsid w:val="00573750"/>
    <w:rsid w:val="00573D2D"/>
    <w:rsid w:val="00574088"/>
    <w:rsid w:val="00576AB6"/>
    <w:rsid w:val="00576E0F"/>
    <w:rsid w:val="0058030D"/>
    <w:rsid w:val="005809C4"/>
    <w:rsid w:val="00581B31"/>
    <w:rsid w:val="00581B86"/>
    <w:rsid w:val="00582DDD"/>
    <w:rsid w:val="00585BCF"/>
    <w:rsid w:val="005872CB"/>
    <w:rsid w:val="00587336"/>
    <w:rsid w:val="00590BB4"/>
    <w:rsid w:val="005916BC"/>
    <w:rsid w:val="00592513"/>
    <w:rsid w:val="00592579"/>
    <w:rsid w:val="005946B8"/>
    <w:rsid w:val="00595F50"/>
    <w:rsid w:val="0059742A"/>
    <w:rsid w:val="005A2618"/>
    <w:rsid w:val="005A2661"/>
    <w:rsid w:val="005A49F2"/>
    <w:rsid w:val="005A5895"/>
    <w:rsid w:val="005A5F53"/>
    <w:rsid w:val="005A6415"/>
    <w:rsid w:val="005A660E"/>
    <w:rsid w:val="005A7D35"/>
    <w:rsid w:val="005B43C3"/>
    <w:rsid w:val="005C1692"/>
    <w:rsid w:val="005C2944"/>
    <w:rsid w:val="005C394F"/>
    <w:rsid w:val="005C4BE4"/>
    <w:rsid w:val="005D16C7"/>
    <w:rsid w:val="005D4587"/>
    <w:rsid w:val="005D48A1"/>
    <w:rsid w:val="005D5669"/>
    <w:rsid w:val="005D57EA"/>
    <w:rsid w:val="005D5D87"/>
    <w:rsid w:val="005D5DEE"/>
    <w:rsid w:val="005D6608"/>
    <w:rsid w:val="005E086F"/>
    <w:rsid w:val="005E17B9"/>
    <w:rsid w:val="005E197C"/>
    <w:rsid w:val="005E45DB"/>
    <w:rsid w:val="005E4DD0"/>
    <w:rsid w:val="005F4028"/>
    <w:rsid w:val="005F6CDE"/>
    <w:rsid w:val="005F70C0"/>
    <w:rsid w:val="0060114E"/>
    <w:rsid w:val="00604A51"/>
    <w:rsid w:val="00604CA5"/>
    <w:rsid w:val="00607217"/>
    <w:rsid w:val="00610689"/>
    <w:rsid w:val="006110E7"/>
    <w:rsid w:val="00611544"/>
    <w:rsid w:val="00611743"/>
    <w:rsid w:val="00613384"/>
    <w:rsid w:val="00613EE6"/>
    <w:rsid w:val="00614D93"/>
    <w:rsid w:val="00616390"/>
    <w:rsid w:val="006248C0"/>
    <w:rsid w:val="00624951"/>
    <w:rsid w:val="00625F48"/>
    <w:rsid w:val="00626E95"/>
    <w:rsid w:val="0063156D"/>
    <w:rsid w:val="00633470"/>
    <w:rsid w:val="00637729"/>
    <w:rsid w:val="0064031E"/>
    <w:rsid w:val="006410A8"/>
    <w:rsid w:val="00641225"/>
    <w:rsid w:val="0064374F"/>
    <w:rsid w:val="00646748"/>
    <w:rsid w:val="00646D82"/>
    <w:rsid w:val="00651A61"/>
    <w:rsid w:val="00652C66"/>
    <w:rsid w:val="00652D96"/>
    <w:rsid w:val="00656D48"/>
    <w:rsid w:val="00664000"/>
    <w:rsid w:val="00664A47"/>
    <w:rsid w:val="00667588"/>
    <w:rsid w:val="0066785D"/>
    <w:rsid w:val="00670758"/>
    <w:rsid w:val="0067202A"/>
    <w:rsid w:val="00672842"/>
    <w:rsid w:val="00673F01"/>
    <w:rsid w:val="00674046"/>
    <w:rsid w:val="00674C9D"/>
    <w:rsid w:val="0067571F"/>
    <w:rsid w:val="006776EC"/>
    <w:rsid w:val="00677A05"/>
    <w:rsid w:val="00683419"/>
    <w:rsid w:val="0068355B"/>
    <w:rsid w:val="00685786"/>
    <w:rsid w:val="0068776F"/>
    <w:rsid w:val="006922BD"/>
    <w:rsid w:val="0069266C"/>
    <w:rsid w:val="00693C26"/>
    <w:rsid w:val="00694BA9"/>
    <w:rsid w:val="00694D7C"/>
    <w:rsid w:val="006A196C"/>
    <w:rsid w:val="006A2CFA"/>
    <w:rsid w:val="006A5330"/>
    <w:rsid w:val="006A611C"/>
    <w:rsid w:val="006A6240"/>
    <w:rsid w:val="006A62D1"/>
    <w:rsid w:val="006A62E9"/>
    <w:rsid w:val="006A6B30"/>
    <w:rsid w:val="006A6BAF"/>
    <w:rsid w:val="006A746A"/>
    <w:rsid w:val="006B165E"/>
    <w:rsid w:val="006B2035"/>
    <w:rsid w:val="006B5D9A"/>
    <w:rsid w:val="006B7C82"/>
    <w:rsid w:val="006C277C"/>
    <w:rsid w:val="006C2FC8"/>
    <w:rsid w:val="006C37FC"/>
    <w:rsid w:val="006C3F4F"/>
    <w:rsid w:val="006C47FA"/>
    <w:rsid w:val="006C5D1D"/>
    <w:rsid w:val="006C62C4"/>
    <w:rsid w:val="006C66C5"/>
    <w:rsid w:val="006D0873"/>
    <w:rsid w:val="006D0A3D"/>
    <w:rsid w:val="006D1B83"/>
    <w:rsid w:val="006D4E7F"/>
    <w:rsid w:val="006E368A"/>
    <w:rsid w:val="006E43B6"/>
    <w:rsid w:val="006F036B"/>
    <w:rsid w:val="006F0C68"/>
    <w:rsid w:val="006F389B"/>
    <w:rsid w:val="006F3B32"/>
    <w:rsid w:val="006F5F43"/>
    <w:rsid w:val="006F60E7"/>
    <w:rsid w:val="006F7B0D"/>
    <w:rsid w:val="006F7D8A"/>
    <w:rsid w:val="0070105A"/>
    <w:rsid w:val="00702AD3"/>
    <w:rsid w:val="007049A5"/>
    <w:rsid w:val="00705E49"/>
    <w:rsid w:val="007061BD"/>
    <w:rsid w:val="00712C7C"/>
    <w:rsid w:val="0071554F"/>
    <w:rsid w:val="0071643F"/>
    <w:rsid w:val="00717E80"/>
    <w:rsid w:val="0072057D"/>
    <w:rsid w:val="00720F39"/>
    <w:rsid w:val="007260E7"/>
    <w:rsid w:val="00731AC4"/>
    <w:rsid w:val="0073513E"/>
    <w:rsid w:val="00736B9B"/>
    <w:rsid w:val="0074633F"/>
    <w:rsid w:val="00752AF5"/>
    <w:rsid w:val="007539B1"/>
    <w:rsid w:val="00753A95"/>
    <w:rsid w:val="00755206"/>
    <w:rsid w:val="00755454"/>
    <w:rsid w:val="007561D8"/>
    <w:rsid w:val="00761EC5"/>
    <w:rsid w:val="00762402"/>
    <w:rsid w:val="007626F1"/>
    <w:rsid w:val="007643C4"/>
    <w:rsid w:val="007643EA"/>
    <w:rsid w:val="00764B7D"/>
    <w:rsid w:val="007666BB"/>
    <w:rsid w:val="00767D5D"/>
    <w:rsid w:val="0077171A"/>
    <w:rsid w:val="00773594"/>
    <w:rsid w:val="00773B0B"/>
    <w:rsid w:val="00780980"/>
    <w:rsid w:val="00780B2E"/>
    <w:rsid w:val="00781D88"/>
    <w:rsid w:val="00782481"/>
    <w:rsid w:val="00783222"/>
    <w:rsid w:val="00785DB7"/>
    <w:rsid w:val="0078603F"/>
    <w:rsid w:val="00790AFB"/>
    <w:rsid w:val="00792EF0"/>
    <w:rsid w:val="00793CFA"/>
    <w:rsid w:val="007946FE"/>
    <w:rsid w:val="007976C3"/>
    <w:rsid w:val="007A07D3"/>
    <w:rsid w:val="007A1A06"/>
    <w:rsid w:val="007A23A2"/>
    <w:rsid w:val="007A54B8"/>
    <w:rsid w:val="007B0FBB"/>
    <w:rsid w:val="007B28DF"/>
    <w:rsid w:val="007B3471"/>
    <w:rsid w:val="007B482C"/>
    <w:rsid w:val="007B6096"/>
    <w:rsid w:val="007B78EE"/>
    <w:rsid w:val="007C1FCB"/>
    <w:rsid w:val="007C5E3D"/>
    <w:rsid w:val="007C7ACA"/>
    <w:rsid w:val="007D031D"/>
    <w:rsid w:val="007D1327"/>
    <w:rsid w:val="007D4225"/>
    <w:rsid w:val="007D5A46"/>
    <w:rsid w:val="007D6B6E"/>
    <w:rsid w:val="007D7EBD"/>
    <w:rsid w:val="007E0670"/>
    <w:rsid w:val="007E07E9"/>
    <w:rsid w:val="007E0C1D"/>
    <w:rsid w:val="007E21B0"/>
    <w:rsid w:val="007E53C6"/>
    <w:rsid w:val="007E5B14"/>
    <w:rsid w:val="007E5D22"/>
    <w:rsid w:val="007F1D9B"/>
    <w:rsid w:val="007F32E2"/>
    <w:rsid w:val="007F5903"/>
    <w:rsid w:val="00803302"/>
    <w:rsid w:val="0080506A"/>
    <w:rsid w:val="00806F75"/>
    <w:rsid w:val="00810BD2"/>
    <w:rsid w:val="008128AD"/>
    <w:rsid w:val="008132E1"/>
    <w:rsid w:val="00813AE1"/>
    <w:rsid w:val="008145EB"/>
    <w:rsid w:val="00814ACC"/>
    <w:rsid w:val="008211C5"/>
    <w:rsid w:val="00821BC0"/>
    <w:rsid w:val="00823179"/>
    <w:rsid w:val="00823711"/>
    <w:rsid w:val="008261AF"/>
    <w:rsid w:val="008266E1"/>
    <w:rsid w:val="00827C33"/>
    <w:rsid w:val="008301F2"/>
    <w:rsid w:val="00830463"/>
    <w:rsid w:val="00830E18"/>
    <w:rsid w:val="00830EC9"/>
    <w:rsid w:val="00831525"/>
    <w:rsid w:val="00835155"/>
    <w:rsid w:val="00835173"/>
    <w:rsid w:val="008414B6"/>
    <w:rsid w:val="00841A20"/>
    <w:rsid w:val="00851871"/>
    <w:rsid w:val="00854862"/>
    <w:rsid w:val="00855639"/>
    <w:rsid w:val="008569A2"/>
    <w:rsid w:val="0086063E"/>
    <w:rsid w:val="00860B3D"/>
    <w:rsid w:val="008623F0"/>
    <w:rsid w:val="00864470"/>
    <w:rsid w:val="008664F3"/>
    <w:rsid w:val="00867B20"/>
    <w:rsid w:val="00867CE0"/>
    <w:rsid w:val="00873731"/>
    <w:rsid w:val="00873B41"/>
    <w:rsid w:val="00874A71"/>
    <w:rsid w:val="00874EDB"/>
    <w:rsid w:val="00876D38"/>
    <w:rsid w:val="00877B30"/>
    <w:rsid w:val="00882090"/>
    <w:rsid w:val="008838CA"/>
    <w:rsid w:val="00883BCF"/>
    <w:rsid w:val="0088451F"/>
    <w:rsid w:val="00886C3B"/>
    <w:rsid w:val="00886DCF"/>
    <w:rsid w:val="0089228B"/>
    <w:rsid w:val="00892979"/>
    <w:rsid w:val="00893EE3"/>
    <w:rsid w:val="00894EC8"/>
    <w:rsid w:val="00896678"/>
    <w:rsid w:val="008975C0"/>
    <w:rsid w:val="00897850"/>
    <w:rsid w:val="008A002D"/>
    <w:rsid w:val="008A00A4"/>
    <w:rsid w:val="008A047A"/>
    <w:rsid w:val="008A06D6"/>
    <w:rsid w:val="008A091B"/>
    <w:rsid w:val="008A4D16"/>
    <w:rsid w:val="008A639D"/>
    <w:rsid w:val="008B1CF2"/>
    <w:rsid w:val="008B3903"/>
    <w:rsid w:val="008B459B"/>
    <w:rsid w:val="008B4DCC"/>
    <w:rsid w:val="008B786A"/>
    <w:rsid w:val="008C0FB1"/>
    <w:rsid w:val="008C26CB"/>
    <w:rsid w:val="008C3000"/>
    <w:rsid w:val="008C39C6"/>
    <w:rsid w:val="008C3AF1"/>
    <w:rsid w:val="008C421A"/>
    <w:rsid w:val="008C4A90"/>
    <w:rsid w:val="008D0DC7"/>
    <w:rsid w:val="008D1F32"/>
    <w:rsid w:val="008D3290"/>
    <w:rsid w:val="008D374B"/>
    <w:rsid w:val="008D452F"/>
    <w:rsid w:val="008E06F5"/>
    <w:rsid w:val="008E2F78"/>
    <w:rsid w:val="008E44EE"/>
    <w:rsid w:val="008E50AB"/>
    <w:rsid w:val="008F0CE2"/>
    <w:rsid w:val="008F487E"/>
    <w:rsid w:val="008F5071"/>
    <w:rsid w:val="00900140"/>
    <w:rsid w:val="00903A9A"/>
    <w:rsid w:val="00903D3C"/>
    <w:rsid w:val="00905877"/>
    <w:rsid w:val="009058C6"/>
    <w:rsid w:val="00905F35"/>
    <w:rsid w:val="0090601F"/>
    <w:rsid w:val="009064A8"/>
    <w:rsid w:val="009101D8"/>
    <w:rsid w:val="0091123D"/>
    <w:rsid w:val="0091246B"/>
    <w:rsid w:val="0091347B"/>
    <w:rsid w:val="00914257"/>
    <w:rsid w:val="00914F85"/>
    <w:rsid w:val="00916B10"/>
    <w:rsid w:val="00916D3A"/>
    <w:rsid w:val="009178BC"/>
    <w:rsid w:val="00920FE2"/>
    <w:rsid w:val="0092244F"/>
    <w:rsid w:val="00927064"/>
    <w:rsid w:val="00927447"/>
    <w:rsid w:val="00927492"/>
    <w:rsid w:val="00927E07"/>
    <w:rsid w:val="0093032A"/>
    <w:rsid w:val="00930339"/>
    <w:rsid w:val="00931856"/>
    <w:rsid w:val="00933358"/>
    <w:rsid w:val="00934A8F"/>
    <w:rsid w:val="0093564D"/>
    <w:rsid w:val="00936B48"/>
    <w:rsid w:val="00936B62"/>
    <w:rsid w:val="00937891"/>
    <w:rsid w:val="00937A15"/>
    <w:rsid w:val="00940C64"/>
    <w:rsid w:val="0094128F"/>
    <w:rsid w:val="0094699E"/>
    <w:rsid w:val="00946D95"/>
    <w:rsid w:val="00947A4F"/>
    <w:rsid w:val="00947C63"/>
    <w:rsid w:val="009504DC"/>
    <w:rsid w:val="009521FD"/>
    <w:rsid w:val="00952DFF"/>
    <w:rsid w:val="00956EB0"/>
    <w:rsid w:val="00957F06"/>
    <w:rsid w:val="00962183"/>
    <w:rsid w:val="00962779"/>
    <w:rsid w:val="009627C2"/>
    <w:rsid w:val="009651B7"/>
    <w:rsid w:val="00967EB7"/>
    <w:rsid w:val="0097131E"/>
    <w:rsid w:val="009725DE"/>
    <w:rsid w:val="0097446D"/>
    <w:rsid w:val="00974A0C"/>
    <w:rsid w:val="00976410"/>
    <w:rsid w:val="00976C13"/>
    <w:rsid w:val="009808EC"/>
    <w:rsid w:val="00982274"/>
    <w:rsid w:val="00984124"/>
    <w:rsid w:val="0098452C"/>
    <w:rsid w:val="00985D7E"/>
    <w:rsid w:val="00987987"/>
    <w:rsid w:val="009879D1"/>
    <w:rsid w:val="00987DF0"/>
    <w:rsid w:val="00991488"/>
    <w:rsid w:val="009A1574"/>
    <w:rsid w:val="009A1B47"/>
    <w:rsid w:val="009A2842"/>
    <w:rsid w:val="009A2A37"/>
    <w:rsid w:val="009A630A"/>
    <w:rsid w:val="009A67C5"/>
    <w:rsid w:val="009A7252"/>
    <w:rsid w:val="009A7763"/>
    <w:rsid w:val="009A798F"/>
    <w:rsid w:val="009B1493"/>
    <w:rsid w:val="009B1608"/>
    <w:rsid w:val="009B26DA"/>
    <w:rsid w:val="009B28C8"/>
    <w:rsid w:val="009B2D08"/>
    <w:rsid w:val="009B314C"/>
    <w:rsid w:val="009B3CF9"/>
    <w:rsid w:val="009B48AC"/>
    <w:rsid w:val="009B52AB"/>
    <w:rsid w:val="009B6B9D"/>
    <w:rsid w:val="009B6E96"/>
    <w:rsid w:val="009B7A2A"/>
    <w:rsid w:val="009C1B98"/>
    <w:rsid w:val="009C2B52"/>
    <w:rsid w:val="009C4363"/>
    <w:rsid w:val="009C493F"/>
    <w:rsid w:val="009C6961"/>
    <w:rsid w:val="009C79A0"/>
    <w:rsid w:val="009D0099"/>
    <w:rsid w:val="009D17EA"/>
    <w:rsid w:val="009D4E7B"/>
    <w:rsid w:val="009E31FF"/>
    <w:rsid w:val="009E35AD"/>
    <w:rsid w:val="009E37C4"/>
    <w:rsid w:val="009E6819"/>
    <w:rsid w:val="009E6CE2"/>
    <w:rsid w:val="009F0AA5"/>
    <w:rsid w:val="009F0EEB"/>
    <w:rsid w:val="009F4188"/>
    <w:rsid w:val="009F4FD2"/>
    <w:rsid w:val="009F517D"/>
    <w:rsid w:val="009F5C81"/>
    <w:rsid w:val="009F64BF"/>
    <w:rsid w:val="00A0010B"/>
    <w:rsid w:val="00A02B62"/>
    <w:rsid w:val="00A02CB2"/>
    <w:rsid w:val="00A0342A"/>
    <w:rsid w:val="00A03E88"/>
    <w:rsid w:val="00A042E3"/>
    <w:rsid w:val="00A04E32"/>
    <w:rsid w:val="00A0673E"/>
    <w:rsid w:val="00A06745"/>
    <w:rsid w:val="00A07BB5"/>
    <w:rsid w:val="00A1128B"/>
    <w:rsid w:val="00A12FF1"/>
    <w:rsid w:val="00A1316B"/>
    <w:rsid w:val="00A14A19"/>
    <w:rsid w:val="00A16791"/>
    <w:rsid w:val="00A21644"/>
    <w:rsid w:val="00A21B80"/>
    <w:rsid w:val="00A2721B"/>
    <w:rsid w:val="00A30740"/>
    <w:rsid w:val="00A31482"/>
    <w:rsid w:val="00A33DFB"/>
    <w:rsid w:val="00A33FB4"/>
    <w:rsid w:val="00A3477C"/>
    <w:rsid w:val="00A34D51"/>
    <w:rsid w:val="00A35C54"/>
    <w:rsid w:val="00A35E94"/>
    <w:rsid w:val="00A37DCD"/>
    <w:rsid w:val="00A46827"/>
    <w:rsid w:val="00A47087"/>
    <w:rsid w:val="00A50484"/>
    <w:rsid w:val="00A52291"/>
    <w:rsid w:val="00A52839"/>
    <w:rsid w:val="00A53180"/>
    <w:rsid w:val="00A550F7"/>
    <w:rsid w:val="00A553AE"/>
    <w:rsid w:val="00A57778"/>
    <w:rsid w:val="00A57CB8"/>
    <w:rsid w:val="00A60598"/>
    <w:rsid w:val="00A60DAA"/>
    <w:rsid w:val="00A60F5A"/>
    <w:rsid w:val="00A62890"/>
    <w:rsid w:val="00A6341C"/>
    <w:rsid w:val="00A63E26"/>
    <w:rsid w:val="00A64766"/>
    <w:rsid w:val="00A64FF6"/>
    <w:rsid w:val="00A65DE5"/>
    <w:rsid w:val="00A66766"/>
    <w:rsid w:val="00A67D27"/>
    <w:rsid w:val="00A71355"/>
    <w:rsid w:val="00A71E62"/>
    <w:rsid w:val="00A72C42"/>
    <w:rsid w:val="00A7384F"/>
    <w:rsid w:val="00A7438C"/>
    <w:rsid w:val="00A748F9"/>
    <w:rsid w:val="00A74FA8"/>
    <w:rsid w:val="00A750D5"/>
    <w:rsid w:val="00A751BE"/>
    <w:rsid w:val="00A776CD"/>
    <w:rsid w:val="00A80D75"/>
    <w:rsid w:val="00A80E51"/>
    <w:rsid w:val="00A814FE"/>
    <w:rsid w:val="00A82787"/>
    <w:rsid w:val="00A837F5"/>
    <w:rsid w:val="00A83E18"/>
    <w:rsid w:val="00A842DF"/>
    <w:rsid w:val="00A845CD"/>
    <w:rsid w:val="00A8520C"/>
    <w:rsid w:val="00A85325"/>
    <w:rsid w:val="00A85897"/>
    <w:rsid w:val="00A865A4"/>
    <w:rsid w:val="00A86777"/>
    <w:rsid w:val="00A8691B"/>
    <w:rsid w:val="00A92F02"/>
    <w:rsid w:val="00A96FB7"/>
    <w:rsid w:val="00A9793F"/>
    <w:rsid w:val="00AA0AF0"/>
    <w:rsid w:val="00AA2B7A"/>
    <w:rsid w:val="00AA2C13"/>
    <w:rsid w:val="00AA2D0A"/>
    <w:rsid w:val="00AA3671"/>
    <w:rsid w:val="00AA4D03"/>
    <w:rsid w:val="00AB0DCC"/>
    <w:rsid w:val="00AB3D8A"/>
    <w:rsid w:val="00AB4337"/>
    <w:rsid w:val="00AB4717"/>
    <w:rsid w:val="00AB54F2"/>
    <w:rsid w:val="00AB5708"/>
    <w:rsid w:val="00AB6EB5"/>
    <w:rsid w:val="00AB712B"/>
    <w:rsid w:val="00AC0453"/>
    <w:rsid w:val="00AC2397"/>
    <w:rsid w:val="00AD10DA"/>
    <w:rsid w:val="00AD326A"/>
    <w:rsid w:val="00AD3EDB"/>
    <w:rsid w:val="00AD4982"/>
    <w:rsid w:val="00AD5889"/>
    <w:rsid w:val="00AD5985"/>
    <w:rsid w:val="00AE0CF9"/>
    <w:rsid w:val="00AE1132"/>
    <w:rsid w:val="00AE2E9C"/>
    <w:rsid w:val="00AE446C"/>
    <w:rsid w:val="00AE5AB6"/>
    <w:rsid w:val="00AE6BC0"/>
    <w:rsid w:val="00AE7828"/>
    <w:rsid w:val="00AE7EFB"/>
    <w:rsid w:val="00AF3418"/>
    <w:rsid w:val="00AF366C"/>
    <w:rsid w:val="00AF513C"/>
    <w:rsid w:val="00AF552E"/>
    <w:rsid w:val="00AF79B0"/>
    <w:rsid w:val="00B01C49"/>
    <w:rsid w:val="00B02146"/>
    <w:rsid w:val="00B03B3F"/>
    <w:rsid w:val="00B03E78"/>
    <w:rsid w:val="00B044A7"/>
    <w:rsid w:val="00B0546E"/>
    <w:rsid w:val="00B076DA"/>
    <w:rsid w:val="00B1055B"/>
    <w:rsid w:val="00B111DE"/>
    <w:rsid w:val="00B1238E"/>
    <w:rsid w:val="00B12800"/>
    <w:rsid w:val="00B14273"/>
    <w:rsid w:val="00B149E5"/>
    <w:rsid w:val="00B1541B"/>
    <w:rsid w:val="00B16DB1"/>
    <w:rsid w:val="00B204F3"/>
    <w:rsid w:val="00B2082B"/>
    <w:rsid w:val="00B20BF7"/>
    <w:rsid w:val="00B22115"/>
    <w:rsid w:val="00B22117"/>
    <w:rsid w:val="00B23E80"/>
    <w:rsid w:val="00B25F40"/>
    <w:rsid w:val="00B2677C"/>
    <w:rsid w:val="00B26C29"/>
    <w:rsid w:val="00B27CEC"/>
    <w:rsid w:val="00B31ECA"/>
    <w:rsid w:val="00B31F9A"/>
    <w:rsid w:val="00B32B5B"/>
    <w:rsid w:val="00B3453B"/>
    <w:rsid w:val="00B358DD"/>
    <w:rsid w:val="00B35CE3"/>
    <w:rsid w:val="00B37461"/>
    <w:rsid w:val="00B4469D"/>
    <w:rsid w:val="00B44880"/>
    <w:rsid w:val="00B479F4"/>
    <w:rsid w:val="00B51CAD"/>
    <w:rsid w:val="00B52289"/>
    <w:rsid w:val="00B55FA4"/>
    <w:rsid w:val="00B601F0"/>
    <w:rsid w:val="00B620A3"/>
    <w:rsid w:val="00B62C34"/>
    <w:rsid w:val="00B62CFE"/>
    <w:rsid w:val="00B63EE2"/>
    <w:rsid w:val="00B65A36"/>
    <w:rsid w:val="00B711FB"/>
    <w:rsid w:val="00B720A3"/>
    <w:rsid w:val="00B728B0"/>
    <w:rsid w:val="00B772B0"/>
    <w:rsid w:val="00B773D3"/>
    <w:rsid w:val="00B77733"/>
    <w:rsid w:val="00B80846"/>
    <w:rsid w:val="00B80DD3"/>
    <w:rsid w:val="00B814EB"/>
    <w:rsid w:val="00B82B35"/>
    <w:rsid w:val="00B8356A"/>
    <w:rsid w:val="00B85409"/>
    <w:rsid w:val="00B86832"/>
    <w:rsid w:val="00B86CB5"/>
    <w:rsid w:val="00B87047"/>
    <w:rsid w:val="00B9041D"/>
    <w:rsid w:val="00B90D41"/>
    <w:rsid w:val="00B9134E"/>
    <w:rsid w:val="00B96FA8"/>
    <w:rsid w:val="00B9717D"/>
    <w:rsid w:val="00BA0462"/>
    <w:rsid w:val="00BA178F"/>
    <w:rsid w:val="00BA3884"/>
    <w:rsid w:val="00BA41BC"/>
    <w:rsid w:val="00BA6AAA"/>
    <w:rsid w:val="00BA7F0B"/>
    <w:rsid w:val="00BB1BC3"/>
    <w:rsid w:val="00BB24C7"/>
    <w:rsid w:val="00BB6872"/>
    <w:rsid w:val="00BC12A9"/>
    <w:rsid w:val="00BC1A48"/>
    <w:rsid w:val="00BC23C3"/>
    <w:rsid w:val="00BC25F8"/>
    <w:rsid w:val="00BC4CFE"/>
    <w:rsid w:val="00BC6CDF"/>
    <w:rsid w:val="00BD54A6"/>
    <w:rsid w:val="00BD645C"/>
    <w:rsid w:val="00BD7B6C"/>
    <w:rsid w:val="00BE053D"/>
    <w:rsid w:val="00BE142A"/>
    <w:rsid w:val="00BE1CFB"/>
    <w:rsid w:val="00BE2808"/>
    <w:rsid w:val="00BE554E"/>
    <w:rsid w:val="00BE5C40"/>
    <w:rsid w:val="00BF3286"/>
    <w:rsid w:val="00BF329A"/>
    <w:rsid w:val="00BF3782"/>
    <w:rsid w:val="00BF5519"/>
    <w:rsid w:val="00C018D1"/>
    <w:rsid w:val="00C02DBF"/>
    <w:rsid w:val="00C0701C"/>
    <w:rsid w:val="00C10AC6"/>
    <w:rsid w:val="00C12823"/>
    <w:rsid w:val="00C1387F"/>
    <w:rsid w:val="00C17681"/>
    <w:rsid w:val="00C256A2"/>
    <w:rsid w:val="00C26A44"/>
    <w:rsid w:val="00C270D6"/>
    <w:rsid w:val="00C3149B"/>
    <w:rsid w:val="00C3154C"/>
    <w:rsid w:val="00C31C3B"/>
    <w:rsid w:val="00C32139"/>
    <w:rsid w:val="00C3280A"/>
    <w:rsid w:val="00C32ADD"/>
    <w:rsid w:val="00C33EB6"/>
    <w:rsid w:val="00C36C4B"/>
    <w:rsid w:val="00C4123C"/>
    <w:rsid w:val="00C416DF"/>
    <w:rsid w:val="00C4230C"/>
    <w:rsid w:val="00C44CE2"/>
    <w:rsid w:val="00C53918"/>
    <w:rsid w:val="00C546E6"/>
    <w:rsid w:val="00C554B9"/>
    <w:rsid w:val="00C565DA"/>
    <w:rsid w:val="00C6003D"/>
    <w:rsid w:val="00C60E5C"/>
    <w:rsid w:val="00C61AB0"/>
    <w:rsid w:val="00C61D12"/>
    <w:rsid w:val="00C633B0"/>
    <w:rsid w:val="00C63983"/>
    <w:rsid w:val="00C64823"/>
    <w:rsid w:val="00C6564B"/>
    <w:rsid w:val="00C65773"/>
    <w:rsid w:val="00C70828"/>
    <w:rsid w:val="00C718A0"/>
    <w:rsid w:val="00C74BA3"/>
    <w:rsid w:val="00C8122A"/>
    <w:rsid w:val="00C84CE4"/>
    <w:rsid w:val="00C865A4"/>
    <w:rsid w:val="00C87701"/>
    <w:rsid w:val="00C929AF"/>
    <w:rsid w:val="00C93564"/>
    <w:rsid w:val="00C95DAB"/>
    <w:rsid w:val="00C95FD3"/>
    <w:rsid w:val="00C96427"/>
    <w:rsid w:val="00C96C62"/>
    <w:rsid w:val="00C97EF1"/>
    <w:rsid w:val="00CA2559"/>
    <w:rsid w:val="00CA4DA4"/>
    <w:rsid w:val="00CA56F3"/>
    <w:rsid w:val="00CB0BDE"/>
    <w:rsid w:val="00CB394E"/>
    <w:rsid w:val="00CB4E5D"/>
    <w:rsid w:val="00CB4F37"/>
    <w:rsid w:val="00CB66B5"/>
    <w:rsid w:val="00CC08E7"/>
    <w:rsid w:val="00CC2C75"/>
    <w:rsid w:val="00CC3C84"/>
    <w:rsid w:val="00CC482B"/>
    <w:rsid w:val="00CC5449"/>
    <w:rsid w:val="00CC76AB"/>
    <w:rsid w:val="00CD038A"/>
    <w:rsid w:val="00CD1E16"/>
    <w:rsid w:val="00CD2408"/>
    <w:rsid w:val="00CD2552"/>
    <w:rsid w:val="00CD267F"/>
    <w:rsid w:val="00CD55C3"/>
    <w:rsid w:val="00CD58FB"/>
    <w:rsid w:val="00CD598F"/>
    <w:rsid w:val="00CD6E51"/>
    <w:rsid w:val="00CE0B1A"/>
    <w:rsid w:val="00CE0C6A"/>
    <w:rsid w:val="00CE1AB4"/>
    <w:rsid w:val="00CE20FA"/>
    <w:rsid w:val="00CE462C"/>
    <w:rsid w:val="00CE606D"/>
    <w:rsid w:val="00CE65F7"/>
    <w:rsid w:val="00CE794A"/>
    <w:rsid w:val="00CF29A5"/>
    <w:rsid w:val="00CF3B06"/>
    <w:rsid w:val="00D00485"/>
    <w:rsid w:val="00D00B4D"/>
    <w:rsid w:val="00D00DF5"/>
    <w:rsid w:val="00D03251"/>
    <w:rsid w:val="00D11D53"/>
    <w:rsid w:val="00D126B3"/>
    <w:rsid w:val="00D14024"/>
    <w:rsid w:val="00D20F99"/>
    <w:rsid w:val="00D22130"/>
    <w:rsid w:val="00D222D7"/>
    <w:rsid w:val="00D22D0E"/>
    <w:rsid w:val="00D2413A"/>
    <w:rsid w:val="00D25C2A"/>
    <w:rsid w:val="00D27646"/>
    <w:rsid w:val="00D32211"/>
    <w:rsid w:val="00D3351B"/>
    <w:rsid w:val="00D34DF2"/>
    <w:rsid w:val="00D372A4"/>
    <w:rsid w:val="00D37CB4"/>
    <w:rsid w:val="00D41E5F"/>
    <w:rsid w:val="00D4371F"/>
    <w:rsid w:val="00D441DC"/>
    <w:rsid w:val="00D52258"/>
    <w:rsid w:val="00D5407B"/>
    <w:rsid w:val="00D56DB5"/>
    <w:rsid w:val="00D56F75"/>
    <w:rsid w:val="00D56F9D"/>
    <w:rsid w:val="00D609D4"/>
    <w:rsid w:val="00D613AA"/>
    <w:rsid w:val="00D62DA3"/>
    <w:rsid w:val="00D6332D"/>
    <w:rsid w:val="00D636F9"/>
    <w:rsid w:val="00D642DD"/>
    <w:rsid w:val="00D6528A"/>
    <w:rsid w:val="00D653B9"/>
    <w:rsid w:val="00D66DAA"/>
    <w:rsid w:val="00D6731C"/>
    <w:rsid w:val="00D71663"/>
    <w:rsid w:val="00D71E37"/>
    <w:rsid w:val="00D73103"/>
    <w:rsid w:val="00D84C22"/>
    <w:rsid w:val="00D8729D"/>
    <w:rsid w:val="00D87BDD"/>
    <w:rsid w:val="00D95FB6"/>
    <w:rsid w:val="00D97AA9"/>
    <w:rsid w:val="00D97C98"/>
    <w:rsid w:val="00DA30E9"/>
    <w:rsid w:val="00DA3340"/>
    <w:rsid w:val="00DA4ABD"/>
    <w:rsid w:val="00DA631B"/>
    <w:rsid w:val="00DB229E"/>
    <w:rsid w:val="00DB2D22"/>
    <w:rsid w:val="00DB4E49"/>
    <w:rsid w:val="00DC51B0"/>
    <w:rsid w:val="00DC5ABF"/>
    <w:rsid w:val="00DC697B"/>
    <w:rsid w:val="00DC7CEC"/>
    <w:rsid w:val="00DD025F"/>
    <w:rsid w:val="00DD072A"/>
    <w:rsid w:val="00DD2371"/>
    <w:rsid w:val="00DD3266"/>
    <w:rsid w:val="00DD5F87"/>
    <w:rsid w:val="00DD7F9C"/>
    <w:rsid w:val="00DE167C"/>
    <w:rsid w:val="00DE2BB3"/>
    <w:rsid w:val="00DE6EE8"/>
    <w:rsid w:val="00DF0D09"/>
    <w:rsid w:val="00DF0E36"/>
    <w:rsid w:val="00DF1D2C"/>
    <w:rsid w:val="00DF2127"/>
    <w:rsid w:val="00DF7F72"/>
    <w:rsid w:val="00E00A9E"/>
    <w:rsid w:val="00E01EA4"/>
    <w:rsid w:val="00E05B40"/>
    <w:rsid w:val="00E05BDA"/>
    <w:rsid w:val="00E063D1"/>
    <w:rsid w:val="00E064CA"/>
    <w:rsid w:val="00E06D41"/>
    <w:rsid w:val="00E071A6"/>
    <w:rsid w:val="00E101FE"/>
    <w:rsid w:val="00E10755"/>
    <w:rsid w:val="00E12C6F"/>
    <w:rsid w:val="00E178FB"/>
    <w:rsid w:val="00E20C21"/>
    <w:rsid w:val="00E219C7"/>
    <w:rsid w:val="00E239D9"/>
    <w:rsid w:val="00E2543D"/>
    <w:rsid w:val="00E25D44"/>
    <w:rsid w:val="00E27001"/>
    <w:rsid w:val="00E27632"/>
    <w:rsid w:val="00E277EA"/>
    <w:rsid w:val="00E330CC"/>
    <w:rsid w:val="00E40731"/>
    <w:rsid w:val="00E437EB"/>
    <w:rsid w:val="00E43B71"/>
    <w:rsid w:val="00E470BB"/>
    <w:rsid w:val="00E50CB8"/>
    <w:rsid w:val="00E51238"/>
    <w:rsid w:val="00E513A1"/>
    <w:rsid w:val="00E52413"/>
    <w:rsid w:val="00E52865"/>
    <w:rsid w:val="00E5364E"/>
    <w:rsid w:val="00E54CEE"/>
    <w:rsid w:val="00E57D67"/>
    <w:rsid w:val="00E604C1"/>
    <w:rsid w:val="00E6099B"/>
    <w:rsid w:val="00E62335"/>
    <w:rsid w:val="00E65CEC"/>
    <w:rsid w:val="00E67A52"/>
    <w:rsid w:val="00E70B5D"/>
    <w:rsid w:val="00E71E5A"/>
    <w:rsid w:val="00E7232A"/>
    <w:rsid w:val="00E738DF"/>
    <w:rsid w:val="00E75924"/>
    <w:rsid w:val="00E80146"/>
    <w:rsid w:val="00E80816"/>
    <w:rsid w:val="00E84599"/>
    <w:rsid w:val="00E85447"/>
    <w:rsid w:val="00E90CF0"/>
    <w:rsid w:val="00E92FF2"/>
    <w:rsid w:val="00E95968"/>
    <w:rsid w:val="00E96697"/>
    <w:rsid w:val="00E96FB6"/>
    <w:rsid w:val="00EA0C71"/>
    <w:rsid w:val="00EA21F9"/>
    <w:rsid w:val="00EA2796"/>
    <w:rsid w:val="00EA40C5"/>
    <w:rsid w:val="00EA4B4F"/>
    <w:rsid w:val="00EA5C12"/>
    <w:rsid w:val="00EA714C"/>
    <w:rsid w:val="00EA7192"/>
    <w:rsid w:val="00EB06EE"/>
    <w:rsid w:val="00EB1667"/>
    <w:rsid w:val="00EB1FFE"/>
    <w:rsid w:val="00EB4698"/>
    <w:rsid w:val="00EC268D"/>
    <w:rsid w:val="00EC2936"/>
    <w:rsid w:val="00EC3786"/>
    <w:rsid w:val="00EC4726"/>
    <w:rsid w:val="00EC506F"/>
    <w:rsid w:val="00EC52F7"/>
    <w:rsid w:val="00EC5346"/>
    <w:rsid w:val="00ED00B1"/>
    <w:rsid w:val="00ED2E08"/>
    <w:rsid w:val="00ED3503"/>
    <w:rsid w:val="00ED4C83"/>
    <w:rsid w:val="00ED4D52"/>
    <w:rsid w:val="00ED5404"/>
    <w:rsid w:val="00ED5DD8"/>
    <w:rsid w:val="00ED647C"/>
    <w:rsid w:val="00ED6B93"/>
    <w:rsid w:val="00EE01DE"/>
    <w:rsid w:val="00EE1293"/>
    <w:rsid w:val="00EE2C80"/>
    <w:rsid w:val="00EE3DCB"/>
    <w:rsid w:val="00EE42FA"/>
    <w:rsid w:val="00EF083E"/>
    <w:rsid w:val="00EF178E"/>
    <w:rsid w:val="00EF5632"/>
    <w:rsid w:val="00EF6C94"/>
    <w:rsid w:val="00F01BF4"/>
    <w:rsid w:val="00F042EB"/>
    <w:rsid w:val="00F056C3"/>
    <w:rsid w:val="00F10D06"/>
    <w:rsid w:val="00F15AA2"/>
    <w:rsid w:val="00F163C1"/>
    <w:rsid w:val="00F16901"/>
    <w:rsid w:val="00F2156F"/>
    <w:rsid w:val="00F2403F"/>
    <w:rsid w:val="00F24B35"/>
    <w:rsid w:val="00F25779"/>
    <w:rsid w:val="00F257D1"/>
    <w:rsid w:val="00F301D0"/>
    <w:rsid w:val="00F30342"/>
    <w:rsid w:val="00F31947"/>
    <w:rsid w:val="00F3224F"/>
    <w:rsid w:val="00F4076E"/>
    <w:rsid w:val="00F40AA2"/>
    <w:rsid w:val="00F42A0F"/>
    <w:rsid w:val="00F430EC"/>
    <w:rsid w:val="00F43154"/>
    <w:rsid w:val="00F4383A"/>
    <w:rsid w:val="00F43F1F"/>
    <w:rsid w:val="00F45547"/>
    <w:rsid w:val="00F4596E"/>
    <w:rsid w:val="00F4687D"/>
    <w:rsid w:val="00F47247"/>
    <w:rsid w:val="00F51A50"/>
    <w:rsid w:val="00F52FE6"/>
    <w:rsid w:val="00F54836"/>
    <w:rsid w:val="00F54981"/>
    <w:rsid w:val="00F558D6"/>
    <w:rsid w:val="00F57E3A"/>
    <w:rsid w:val="00F6058A"/>
    <w:rsid w:val="00F64AEE"/>
    <w:rsid w:val="00F67ED3"/>
    <w:rsid w:val="00F748CD"/>
    <w:rsid w:val="00F758AC"/>
    <w:rsid w:val="00F77682"/>
    <w:rsid w:val="00F8021F"/>
    <w:rsid w:val="00F8026B"/>
    <w:rsid w:val="00F832C0"/>
    <w:rsid w:val="00F834DC"/>
    <w:rsid w:val="00F83C58"/>
    <w:rsid w:val="00F83F5C"/>
    <w:rsid w:val="00F86BFA"/>
    <w:rsid w:val="00F86F9C"/>
    <w:rsid w:val="00F91303"/>
    <w:rsid w:val="00F93346"/>
    <w:rsid w:val="00FA06E8"/>
    <w:rsid w:val="00FA21FE"/>
    <w:rsid w:val="00FA35ED"/>
    <w:rsid w:val="00FA69C0"/>
    <w:rsid w:val="00FA6EB1"/>
    <w:rsid w:val="00FA7CBD"/>
    <w:rsid w:val="00FB07C5"/>
    <w:rsid w:val="00FB0B89"/>
    <w:rsid w:val="00FB12A4"/>
    <w:rsid w:val="00FB1E3F"/>
    <w:rsid w:val="00FB25D4"/>
    <w:rsid w:val="00FB2837"/>
    <w:rsid w:val="00FB291E"/>
    <w:rsid w:val="00FB3F05"/>
    <w:rsid w:val="00FB6F6E"/>
    <w:rsid w:val="00FC01E9"/>
    <w:rsid w:val="00FC0488"/>
    <w:rsid w:val="00FC33A4"/>
    <w:rsid w:val="00FC3AB1"/>
    <w:rsid w:val="00FC4A68"/>
    <w:rsid w:val="00FC4B94"/>
    <w:rsid w:val="00FC790C"/>
    <w:rsid w:val="00FD5DA5"/>
    <w:rsid w:val="00FE02DB"/>
    <w:rsid w:val="00FE485B"/>
    <w:rsid w:val="00FE5029"/>
    <w:rsid w:val="00FE5236"/>
    <w:rsid w:val="00FE7482"/>
    <w:rsid w:val="00FF1392"/>
    <w:rsid w:val="00FF2B0B"/>
    <w:rsid w:val="00FF6162"/>
    <w:rsid w:val="00FF707D"/>
    <w:rsid w:val="00FF765C"/>
    <w:rsid w:val="00FF7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A991D8"/>
  <w15:docId w15:val="{E4025BB9-0C43-4AE9-BACD-BCC3C722F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5DA5"/>
    <w:pPr>
      <w:widowControl w:val="0"/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00F17"/>
    <w:pPr>
      <w:widowControl/>
      <w:ind w:left="720"/>
      <w:contextualSpacing/>
    </w:pPr>
  </w:style>
  <w:style w:type="table" w:styleId="TableGrid">
    <w:name w:val="Table Grid"/>
    <w:basedOn w:val="TableNormal"/>
    <w:uiPriority w:val="59"/>
    <w:rsid w:val="002D3B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4469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469D"/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7C5E3D"/>
  </w:style>
  <w:style w:type="paragraph" w:styleId="NoSpacing">
    <w:name w:val="No Spacing"/>
    <w:uiPriority w:val="1"/>
    <w:qFormat/>
    <w:rsid w:val="00153D7B"/>
    <w:pPr>
      <w:widowControl w:val="0"/>
      <w:spacing w:after="0" w:line="240" w:lineRule="auto"/>
    </w:pPr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1383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2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26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26" Type="http://schemas.openxmlformats.org/officeDocument/2006/relationships/image" Target="media/image360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628" Type="http://schemas.openxmlformats.org/officeDocument/2006/relationships/image" Target="media/image311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6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7.bin"/><Relationship Id="rId717" Type="http://schemas.openxmlformats.org/officeDocument/2006/relationships/oleObject" Target="embeddings/oleObject35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6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62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footer" Target="footer1.xml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theme" Target="theme/theme1.xml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fontTable" Target="fontTable.xml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637" Type="http://schemas.openxmlformats.org/officeDocument/2006/relationships/oleObject" Target="embeddings/oleObject31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35A9FF-4805-4BC6-9CCB-60F7DF5641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7</TotalTime>
  <Pages>26</Pages>
  <Words>2075</Words>
  <Characters>11834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92</cp:revision>
  <cp:lastPrinted>2011-04-20T20:25:00Z</cp:lastPrinted>
  <dcterms:created xsi:type="dcterms:W3CDTF">2015-07-07T15:34:00Z</dcterms:created>
  <dcterms:modified xsi:type="dcterms:W3CDTF">2020-06-21T2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